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CCD1A7" w14:textId="550DA3CF" w:rsidR="001060E5" w:rsidRPr="005151E4" w:rsidRDefault="00CC3BB9" w:rsidP="005151E4">
      <w:pPr>
        <w:pStyle w:val="Default"/>
        <w:rPr>
          <w:sz w:val="28"/>
          <w:szCs w:val="28"/>
        </w:rPr>
      </w:pPr>
      <w:r>
        <w:rPr>
          <w:b/>
          <w:sz w:val="28"/>
          <w:szCs w:val="28"/>
        </w:rPr>
        <w:t xml:space="preserve">Experiment </w:t>
      </w:r>
      <w:r w:rsidR="00596678">
        <w:rPr>
          <w:b/>
          <w:sz w:val="28"/>
          <w:szCs w:val="28"/>
        </w:rPr>
        <w:t>10</w:t>
      </w:r>
      <w:r w:rsidR="001060E5" w:rsidRPr="006773A6">
        <w:rPr>
          <w:sz w:val="28"/>
          <w:szCs w:val="28"/>
        </w:rPr>
        <w:t>:</w:t>
      </w:r>
      <w:r w:rsidR="001060E5" w:rsidRPr="005151E4">
        <w:rPr>
          <w:sz w:val="28"/>
          <w:szCs w:val="28"/>
        </w:rPr>
        <w:t xml:space="preserve"> </w:t>
      </w:r>
      <w:r w:rsidR="005151E4" w:rsidRPr="005151E4">
        <w:rPr>
          <w:sz w:val="28"/>
          <w:szCs w:val="28"/>
        </w:rPr>
        <w:t xml:space="preserve"> </w:t>
      </w:r>
      <w:r w:rsidR="000A7A22" w:rsidRPr="000A7A22">
        <w:rPr>
          <w:sz w:val="28"/>
          <w:szCs w:val="28"/>
        </w:rPr>
        <w:t>N</w:t>
      </w:r>
      <w:r w:rsidR="000A7A22">
        <w:rPr>
          <w:sz w:val="28"/>
          <w:szCs w:val="28"/>
        </w:rPr>
        <w:t>odal a</w:t>
      </w:r>
      <w:r w:rsidR="000A7A22" w:rsidRPr="000A7A22">
        <w:rPr>
          <w:sz w:val="28"/>
          <w:szCs w:val="28"/>
        </w:rPr>
        <w:t>n</w:t>
      </w:r>
      <w:r w:rsidR="000A7A22">
        <w:rPr>
          <w:sz w:val="28"/>
          <w:szCs w:val="28"/>
        </w:rPr>
        <w:t>alysis a</w:t>
      </w:r>
      <w:r w:rsidR="000A7A22" w:rsidRPr="000A7A22">
        <w:rPr>
          <w:sz w:val="28"/>
          <w:szCs w:val="28"/>
        </w:rPr>
        <w:t>n</w:t>
      </w:r>
      <w:r w:rsidR="000A7A22">
        <w:rPr>
          <w:sz w:val="28"/>
          <w:szCs w:val="28"/>
        </w:rPr>
        <w:t>d matrix solutio</w:t>
      </w:r>
      <w:r w:rsidR="000A7A22" w:rsidRPr="000A7A22">
        <w:rPr>
          <w:sz w:val="28"/>
          <w:szCs w:val="28"/>
        </w:rPr>
        <w:t>n</w:t>
      </w:r>
      <w:r w:rsidR="000A7A22">
        <w:rPr>
          <w:sz w:val="28"/>
          <w:szCs w:val="28"/>
        </w:rPr>
        <w:t>s</w:t>
      </w:r>
    </w:p>
    <w:p w14:paraId="1293FB37" w14:textId="77777777" w:rsidR="001060E5" w:rsidRPr="00361B58" w:rsidRDefault="003E6200" w:rsidP="001060E5">
      <w:pPr>
        <w:rPr>
          <w:color w:val="000000"/>
          <w:sz w:val="24"/>
          <w:szCs w:val="24"/>
        </w:rPr>
      </w:pPr>
      <w:r w:rsidRPr="00CC3BB9">
        <w:rPr>
          <w:color w:val="000000"/>
          <w:sz w:val="24"/>
          <w:szCs w:val="24"/>
          <w:highlight w:val="yellow"/>
        </w:rPr>
        <w:t>(Edit this document as needed)</w:t>
      </w:r>
    </w:p>
    <w:p w14:paraId="52193715" w14:textId="77777777" w:rsidR="003E6200" w:rsidRPr="00361B58" w:rsidRDefault="003E6200" w:rsidP="003E6200">
      <w:pPr>
        <w:jc w:val="both"/>
        <w:rPr>
          <w:i/>
          <w:color w:val="000000"/>
          <w:sz w:val="24"/>
          <w:szCs w:val="24"/>
        </w:rPr>
      </w:pPr>
    </w:p>
    <w:p w14:paraId="2C63131F" w14:textId="77777777" w:rsidR="00E74B8C" w:rsidRPr="00361B58" w:rsidRDefault="00E74B8C" w:rsidP="00E74B8C">
      <w:pPr>
        <w:rPr>
          <w:color w:val="000000"/>
          <w:sz w:val="24"/>
          <w:szCs w:val="24"/>
        </w:rPr>
      </w:pPr>
      <w:r w:rsidRPr="00361B58">
        <w:rPr>
          <w:color w:val="000000"/>
          <w:sz w:val="24"/>
          <w:szCs w:val="24"/>
        </w:rPr>
        <w:t>Partner 1: _______________________________</w:t>
      </w:r>
    </w:p>
    <w:p w14:paraId="6FE154B7" w14:textId="77777777" w:rsidR="00E74B8C" w:rsidRPr="00361B58" w:rsidRDefault="00E74B8C" w:rsidP="00E74B8C">
      <w:pPr>
        <w:rPr>
          <w:color w:val="000000"/>
          <w:sz w:val="24"/>
          <w:szCs w:val="24"/>
        </w:rPr>
      </w:pPr>
    </w:p>
    <w:p w14:paraId="327BE31F" w14:textId="77777777" w:rsidR="00E74B8C" w:rsidRPr="00361B58" w:rsidRDefault="00E74B8C" w:rsidP="00E74B8C">
      <w:pPr>
        <w:rPr>
          <w:color w:val="000000"/>
          <w:sz w:val="24"/>
          <w:szCs w:val="24"/>
        </w:rPr>
      </w:pPr>
      <w:r w:rsidRPr="00361B58">
        <w:rPr>
          <w:color w:val="000000"/>
          <w:sz w:val="24"/>
          <w:szCs w:val="24"/>
        </w:rPr>
        <w:t>Partner 2: _______________________________</w:t>
      </w:r>
    </w:p>
    <w:p w14:paraId="55C4F2CE" w14:textId="77777777" w:rsidR="00E74B8C" w:rsidRPr="00361B58" w:rsidRDefault="00E74B8C" w:rsidP="00E74B8C">
      <w:pPr>
        <w:rPr>
          <w:color w:val="000000"/>
          <w:sz w:val="24"/>
          <w:szCs w:val="24"/>
        </w:rPr>
      </w:pPr>
    </w:p>
    <w:p w14:paraId="7FA39ACE" w14:textId="77777777" w:rsidR="00E74B8C" w:rsidRPr="00361B58" w:rsidRDefault="00E74B8C" w:rsidP="003E6200">
      <w:pPr>
        <w:jc w:val="both"/>
        <w:rPr>
          <w:i/>
          <w:color w:val="000000"/>
          <w:sz w:val="24"/>
          <w:szCs w:val="24"/>
        </w:rPr>
      </w:pPr>
    </w:p>
    <w:p w14:paraId="4276C619" w14:textId="77777777" w:rsidR="007664EA" w:rsidRPr="00361B58" w:rsidRDefault="004846B5" w:rsidP="003E6200">
      <w:pPr>
        <w:jc w:val="both"/>
        <w:rPr>
          <w:i/>
          <w:color w:val="000000"/>
          <w:sz w:val="24"/>
          <w:szCs w:val="24"/>
        </w:rPr>
      </w:pPr>
      <w:r w:rsidRPr="00361B58">
        <w:rPr>
          <w:i/>
          <w:color w:val="000000"/>
          <w:sz w:val="24"/>
          <w:szCs w:val="24"/>
        </w:rPr>
        <w:t xml:space="preserve">Part </w:t>
      </w:r>
      <w:r w:rsidR="001D6D89">
        <w:rPr>
          <w:i/>
          <w:color w:val="000000"/>
          <w:sz w:val="24"/>
          <w:szCs w:val="24"/>
        </w:rPr>
        <w:t>B</w:t>
      </w:r>
    </w:p>
    <w:p w14:paraId="619A9142" w14:textId="77777777" w:rsidR="004303E5" w:rsidRPr="00361B58" w:rsidRDefault="00361B58" w:rsidP="003E6200">
      <w:pPr>
        <w:jc w:val="both"/>
        <w:rPr>
          <w:color w:val="000000"/>
          <w:sz w:val="24"/>
          <w:szCs w:val="24"/>
        </w:rPr>
      </w:pPr>
      <w:r w:rsidRPr="00CC3BB9">
        <w:rPr>
          <w:color w:val="000000"/>
          <w:sz w:val="24"/>
          <w:szCs w:val="24"/>
          <w:highlight w:val="yellow"/>
        </w:rPr>
        <w:t>Label the nodes in the four node circuit</w:t>
      </w:r>
    </w:p>
    <w:p w14:paraId="01C38B90" w14:textId="77777777" w:rsidR="00361B58" w:rsidRPr="00361B58" w:rsidRDefault="00361B58" w:rsidP="003E6200">
      <w:pPr>
        <w:jc w:val="both"/>
        <w:rPr>
          <w:color w:val="000000"/>
          <w:sz w:val="24"/>
          <w:szCs w:val="24"/>
        </w:rPr>
      </w:pPr>
    </w:p>
    <w:p w14:paraId="45CDCD15" w14:textId="77777777" w:rsidR="00361B58" w:rsidRPr="00361B58" w:rsidRDefault="00CC3BB9" w:rsidP="00361B58">
      <w:pPr>
        <w:jc w:val="center"/>
        <w:rPr>
          <w:noProof/>
          <w:sz w:val="24"/>
          <w:szCs w:val="24"/>
        </w:rPr>
      </w:pPr>
      <w:r w:rsidRPr="00361B58">
        <w:rPr>
          <w:noProof/>
          <w:sz w:val="24"/>
          <w:szCs w:val="24"/>
        </w:rPr>
        <w:drawing>
          <wp:inline distT="0" distB="0" distL="0" distR="0" wp14:anchorId="22E04C7D" wp14:editId="11E325DD">
            <wp:extent cx="4210050" cy="1419225"/>
            <wp:effectExtent l="0" t="0" r="0" b="0"/>
            <wp:docPr id="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005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417A33" w14:textId="77777777" w:rsidR="00361B58" w:rsidRPr="00361B58" w:rsidRDefault="00361B58" w:rsidP="00361B58">
      <w:pPr>
        <w:rPr>
          <w:noProof/>
          <w:sz w:val="24"/>
          <w:szCs w:val="24"/>
        </w:rPr>
      </w:pPr>
    </w:p>
    <w:p w14:paraId="01F9994C" w14:textId="77777777" w:rsidR="00361B58" w:rsidRPr="00361B58" w:rsidRDefault="00361B58" w:rsidP="00361B58">
      <w:pPr>
        <w:rPr>
          <w:color w:val="000000"/>
          <w:sz w:val="24"/>
          <w:szCs w:val="24"/>
        </w:rPr>
      </w:pPr>
      <w:r w:rsidRPr="00361B58">
        <w:rPr>
          <w:noProof/>
          <w:sz w:val="24"/>
          <w:szCs w:val="24"/>
        </w:rPr>
        <w:t xml:space="preserve">Which 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de did you assig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as grou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 (0V)</w:t>
      </w:r>
      <w:r w:rsidRPr="00361B58">
        <w:rPr>
          <w:color w:val="000000"/>
          <w:sz w:val="24"/>
          <w:szCs w:val="24"/>
        </w:rPr>
        <w:t>?</w:t>
      </w:r>
    </w:p>
    <w:p w14:paraId="5F7AB6E0" w14:textId="77777777" w:rsidR="00CA05D3" w:rsidRPr="00361B58" w:rsidRDefault="00CA05D3" w:rsidP="003E6200">
      <w:pPr>
        <w:jc w:val="both"/>
        <w:rPr>
          <w:color w:val="000000"/>
          <w:sz w:val="24"/>
          <w:szCs w:val="24"/>
        </w:rPr>
      </w:pPr>
    </w:p>
    <w:p w14:paraId="01C69E0B" w14:textId="77777777" w:rsidR="00CA05D3" w:rsidRPr="00361B58" w:rsidRDefault="00CA05D3" w:rsidP="003E6200">
      <w:pPr>
        <w:jc w:val="both"/>
        <w:rPr>
          <w:color w:val="000000"/>
          <w:sz w:val="24"/>
          <w:szCs w:val="24"/>
        </w:rPr>
      </w:pPr>
    </w:p>
    <w:p w14:paraId="3BA9C2B2" w14:textId="77777777" w:rsidR="00E63B99" w:rsidRDefault="00E63B99" w:rsidP="003E6200">
      <w:pPr>
        <w:jc w:val="both"/>
        <w:rPr>
          <w:color w:val="000000"/>
          <w:sz w:val="24"/>
          <w:szCs w:val="24"/>
        </w:rPr>
      </w:pPr>
    </w:p>
    <w:p w14:paraId="7A9EF111" w14:textId="77777777" w:rsidR="00361B58" w:rsidRDefault="00361B58" w:rsidP="003E6200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pply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g voltage differe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ce co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cepts to the source, which 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de has a k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w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voltage a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 what is that voltage</w:t>
      </w:r>
      <w:r w:rsidRPr="00361B58">
        <w:rPr>
          <w:color w:val="000000"/>
          <w:sz w:val="24"/>
          <w:szCs w:val="24"/>
        </w:rPr>
        <w:t>?</w:t>
      </w:r>
    </w:p>
    <w:p w14:paraId="3E93182E" w14:textId="77777777" w:rsidR="00361B58" w:rsidRDefault="00361B58" w:rsidP="003E6200">
      <w:pPr>
        <w:jc w:val="both"/>
        <w:rPr>
          <w:color w:val="000000"/>
          <w:sz w:val="24"/>
          <w:szCs w:val="24"/>
        </w:rPr>
      </w:pPr>
    </w:p>
    <w:p w14:paraId="2C13720E" w14:textId="77777777" w:rsidR="00361B58" w:rsidRDefault="00361B58" w:rsidP="003E6200">
      <w:pPr>
        <w:jc w:val="both"/>
        <w:rPr>
          <w:color w:val="000000"/>
          <w:sz w:val="24"/>
          <w:szCs w:val="24"/>
        </w:rPr>
      </w:pPr>
    </w:p>
    <w:p w14:paraId="010B58A9" w14:textId="77777777" w:rsidR="00361B58" w:rsidRDefault="00361B58" w:rsidP="003E6200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What are the rema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g u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k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w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des</w:t>
      </w:r>
      <w:r w:rsidRPr="00361B58">
        <w:rPr>
          <w:color w:val="000000"/>
          <w:sz w:val="24"/>
          <w:szCs w:val="24"/>
        </w:rPr>
        <w:t>?</w:t>
      </w:r>
    </w:p>
    <w:p w14:paraId="2B54E925" w14:textId="77777777" w:rsidR="00361B58" w:rsidRDefault="00361B58" w:rsidP="003E6200">
      <w:pPr>
        <w:jc w:val="both"/>
        <w:rPr>
          <w:color w:val="000000"/>
          <w:sz w:val="24"/>
          <w:szCs w:val="24"/>
        </w:rPr>
      </w:pPr>
    </w:p>
    <w:p w14:paraId="7380E830" w14:textId="77777777" w:rsidR="00361B58" w:rsidRDefault="00361B58" w:rsidP="003E6200">
      <w:pPr>
        <w:jc w:val="both"/>
        <w:rPr>
          <w:color w:val="000000"/>
          <w:sz w:val="24"/>
          <w:szCs w:val="24"/>
        </w:rPr>
      </w:pPr>
    </w:p>
    <w:p w14:paraId="3358642D" w14:textId="77777777" w:rsidR="00361B58" w:rsidRDefault="00361B58" w:rsidP="003E6200">
      <w:pPr>
        <w:jc w:val="both"/>
        <w:rPr>
          <w:color w:val="000000"/>
          <w:sz w:val="24"/>
          <w:szCs w:val="24"/>
        </w:rPr>
      </w:pPr>
    </w:p>
    <w:p w14:paraId="6107CF6A" w14:textId="77777777" w:rsidR="00361B58" w:rsidRDefault="00361B58" w:rsidP="003E6200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eterm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e the l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early 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epe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e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t equatio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s associated with each of the u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k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w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des.</w:t>
      </w:r>
    </w:p>
    <w:p w14:paraId="03ACF0C6" w14:textId="77777777" w:rsidR="00361B58" w:rsidRDefault="00361B58" w:rsidP="003E6200">
      <w:pPr>
        <w:jc w:val="both"/>
        <w:rPr>
          <w:color w:val="000000"/>
          <w:sz w:val="24"/>
          <w:szCs w:val="24"/>
        </w:rPr>
      </w:pPr>
    </w:p>
    <w:p w14:paraId="1C9D988D" w14:textId="77777777" w:rsidR="00361B58" w:rsidRDefault="00361B58" w:rsidP="003E6200">
      <w:pPr>
        <w:jc w:val="both"/>
        <w:rPr>
          <w:color w:val="000000"/>
          <w:sz w:val="24"/>
          <w:szCs w:val="24"/>
        </w:rPr>
      </w:pPr>
    </w:p>
    <w:p w14:paraId="64F20AAC" w14:textId="77777777" w:rsidR="00361B58" w:rsidRDefault="00361B58" w:rsidP="003E6200">
      <w:pPr>
        <w:jc w:val="both"/>
        <w:rPr>
          <w:color w:val="000000"/>
          <w:sz w:val="24"/>
          <w:szCs w:val="24"/>
        </w:rPr>
      </w:pPr>
    </w:p>
    <w:p w14:paraId="34906431" w14:textId="77777777" w:rsidR="00361B58" w:rsidRDefault="00361B58" w:rsidP="003E6200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br w:type="page"/>
      </w:r>
      <w:r>
        <w:rPr>
          <w:color w:val="000000"/>
          <w:sz w:val="24"/>
          <w:szCs w:val="24"/>
        </w:rPr>
        <w:lastRenderedPageBreak/>
        <w:t>Determ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e the matrix expressio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associated with the above equatio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s.</w:t>
      </w:r>
    </w:p>
    <w:p w14:paraId="2260815F" w14:textId="77777777" w:rsidR="00361B58" w:rsidRDefault="00361B58" w:rsidP="003E6200">
      <w:pPr>
        <w:jc w:val="both"/>
        <w:rPr>
          <w:color w:val="000000"/>
          <w:sz w:val="24"/>
          <w:szCs w:val="24"/>
        </w:rPr>
      </w:pPr>
    </w:p>
    <w:p w14:paraId="6B4FDD9F" w14:textId="77777777" w:rsidR="00361B58" w:rsidRDefault="00361B58" w:rsidP="003E6200">
      <w:pPr>
        <w:jc w:val="both"/>
        <w:rPr>
          <w:color w:val="000000"/>
          <w:sz w:val="24"/>
          <w:szCs w:val="24"/>
        </w:rPr>
      </w:pPr>
    </w:p>
    <w:p w14:paraId="71F5FADE" w14:textId="77777777" w:rsidR="00361B58" w:rsidRPr="00361B58" w:rsidRDefault="00913047" w:rsidP="00361B58">
      <w:pPr>
        <w:jc w:val="center"/>
        <w:rPr>
          <w:color w:val="000000"/>
          <w:sz w:val="24"/>
          <w:szCs w:val="24"/>
        </w:rPr>
      </w:pPr>
      <w:r w:rsidRPr="00361B58">
        <w:rPr>
          <w:color w:val="000000"/>
          <w:position w:val="-66"/>
          <w:sz w:val="24"/>
          <w:szCs w:val="24"/>
        </w:rPr>
        <w:object w:dxaOrig="2299" w:dyaOrig="1440" w14:anchorId="5230499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7.5pt;height:173.25pt" o:ole="">
            <v:imagedata r:id="rId8" o:title=""/>
          </v:shape>
          <o:OLEObject Type="Embed" ProgID="Equation.DSMT4" ShapeID="_x0000_i1025" DrawAspect="Content" ObjectID="_1706019673" r:id="rId9"/>
        </w:object>
      </w:r>
    </w:p>
    <w:p w14:paraId="04A61C40" w14:textId="77777777" w:rsidR="00913047" w:rsidRDefault="00913047" w:rsidP="003E6200">
      <w:pPr>
        <w:jc w:val="both"/>
        <w:rPr>
          <w:color w:val="000000"/>
          <w:sz w:val="24"/>
          <w:szCs w:val="24"/>
        </w:rPr>
      </w:pPr>
    </w:p>
    <w:p w14:paraId="739671A1" w14:textId="77777777" w:rsidR="00F51700" w:rsidRDefault="00913047" w:rsidP="003E6200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Us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g the tech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iques developed 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the laboratory, use matrix ma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ipulatio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to f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 the u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k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w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dal voltages. Show your work.</w:t>
      </w:r>
    </w:p>
    <w:p w14:paraId="6D921809" w14:textId="77777777" w:rsidR="00913047" w:rsidRDefault="00913047" w:rsidP="003E6200">
      <w:pPr>
        <w:jc w:val="both"/>
        <w:rPr>
          <w:color w:val="000000"/>
          <w:sz w:val="24"/>
          <w:szCs w:val="24"/>
        </w:rPr>
      </w:pPr>
    </w:p>
    <w:p w14:paraId="18B0F680" w14:textId="77777777" w:rsidR="00913047" w:rsidRDefault="00913047" w:rsidP="003E6200">
      <w:pPr>
        <w:jc w:val="both"/>
        <w:rPr>
          <w:color w:val="000000"/>
          <w:sz w:val="24"/>
          <w:szCs w:val="24"/>
        </w:rPr>
      </w:pPr>
    </w:p>
    <w:p w14:paraId="57ED4F43" w14:textId="77777777" w:rsidR="00913047" w:rsidRDefault="00913047" w:rsidP="003E6200">
      <w:pPr>
        <w:jc w:val="both"/>
        <w:rPr>
          <w:color w:val="000000"/>
          <w:sz w:val="24"/>
          <w:szCs w:val="24"/>
        </w:rPr>
      </w:pPr>
    </w:p>
    <w:p w14:paraId="4606911C" w14:textId="77777777" w:rsidR="00913047" w:rsidRDefault="00913047" w:rsidP="003E6200">
      <w:pPr>
        <w:jc w:val="both"/>
        <w:rPr>
          <w:color w:val="000000"/>
          <w:sz w:val="24"/>
          <w:szCs w:val="24"/>
        </w:rPr>
      </w:pPr>
    </w:p>
    <w:p w14:paraId="04F9BBDD" w14:textId="77777777" w:rsidR="00913047" w:rsidRDefault="00913047" w:rsidP="003E6200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Use Matlab to verify your above a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swer. 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clude a scree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shot from your Matlab work.</w:t>
      </w:r>
    </w:p>
    <w:p w14:paraId="7BA8B4D8" w14:textId="77777777" w:rsidR="00913047" w:rsidRDefault="00913047" w:rsidP="003E6200">
      <w:pPr>
        <w:jc w:val="both"/>
        <w:rPr>
          <w:color w:val="000000"/>
          <w:sz w:val="24"/>
          <w:szCs w:val="24"/>
        </w:rPr>
      </w:pPr>
    </w:p>
    <w:p w14:paraId="122EBF14" w14:textId="77777777" w:rsidR="00913047" w:rsidRDefault="00913047" w:rsidP="003E6200">
      <w:pPr>
        <w:jc w:val="both"/>
        <w:rPr>
          <w:color w:val="000000"/>
          <w:sz w:val="24"/>
          <w:szCs w:val="24"/>
        </w:rPr>
      </w:pPr>
    </w:p>
    <w:p w14:paraId="26651871" w14:textId="77777777" w:rsidR="00913047" w:rsidRDefault="00913047" w:rsidP="003E6200">
      <w:pPr>
        <w:jc w:val="both"/>
        <w:rPr>
          <w:color w:val="000000"/>
          <w:sz w:val="24"/>
          <w:szCs w:val="24"/>
        </w:rPr>
      </w:pPr>
    </w:p>
    <w:p w14:paraId="0F67670B" w14:textId="77777777" w:rsidR="00913047" w:rsidRPr="00361B58" w:rsidRDefault="00913047" w:rsidP="003E6200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Use LTspice to verify your a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swers with simulatio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results. 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clude a scree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shot of your circuit a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 your DC operat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g po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t values.</w:t>
      </w:r>
    </w:p>
    <w:p w14:paraId="0CE8C91F" w14:textId="77777777" w:rsidR="00AE0E50" w:rsidRPr="00361B58" w:rsidRDefault="00AE0E50" w:rsidP="003E6200">
      <w:pPr>
        <w:jc w:val="both"/>
        <w:rPr>
          <w:color w:val="000000"/>
          <w:sz w:val="24"/>
          <w:szCs w:val="24"/>
        </w:rPr>
      </w:pPr>
    </w:p>
    <w:p w14:paraId="59785F9C" w14:textId="77777777" w:rsidR="00AE0E50" w:rsidRPr="00361B58" w:rsidRDefault="00AE0E50" w:rsidP="003E6200">
      <w:pPr>
        <w:jc w:val="both"/>
        <w:rPr>
          <w:color w:val="000000"/>
          <w:sz w:val="24"/>
          <w:szCs w:val="24"/>
        </w:rPr>
      </w:pPr>
    </w:p>
    <w:p w14:paraId="79F8CA18" w14:textId="77777777" w:rsidR="00913047" w:rsidRPr="00361B58" w:rsidRDefault="00913047" w:rsidP="0091304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br w:type="page"/>
      </w:r>
      <w:r w:rsidRPr="00CC3BB9">
        <w:rPr>
          <w:color w:val="000000"/>
          <w:sz w:val="24"/>
          <w:szCs w:val="24"/>
          <w:highlight w:val="yellow"/>
        </w:rPr>
        <w:lastRenderedPageBreak/>
        <w:t>Label the nodes in the five node circuit</w:t>
      </w:r>
    </w:p>
    <w:p w14:paraId="586E0689" w14:textId="77777777" w:rsidR="00913047" w:rsidRPr="00361B58" w:rsidRDefault="00913047" w:rsidP="00913047">
      <w:pPr>
        <w:jc w:val="both"/>
        <w:rPr>
          <w:color w:val="000000"/>
          <w:sz w:val="24"/>
          <w:szCs w:val="24"/>
        </w:rPr>
      </w:pPr>
    </w:p>
    <w:p w14:paraId="0FFD8D84" w14:textId="77777777" w:rsidR="00913047" w:rsidRPr="00361B58" w:rsidRDefault="00CC3BB9" w:rsidP="00913047">
      <w:pPr>
        <w:jc w:val="center"/>
        <w:rPr>
          <w:noProof/>
          <w:sz w:val="24"/>
          <w:szCs w:val="24"/>
        </w:rPr>
      </w:pPr>
      <w:r w:rsidRPr="00584FE0">
        <w:rPr>
          <w:noProof/>
        </w:rPr>
        <w:drawing>
          <wp:inline distT="0" distB="0" distL="0" distR="0" wp14:anchorId="218398BF" wp14:editId="50879307">
            <wp:extent cx="5172075" cy="1200150"/>
            <wp:effectExtent l="0" t="0" r="9525" b="0"/>
            <wp:docPr id="3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120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2AA8F8" w14:textId="77777777" w:rsidR="00913047" w:rsidRPr="00361B58" w:rsidRDefault="00913047" w:rsidP="00913047">
      <w:pPr>
        <w:rPr>
          <w:noProof/>
          <w:sz w:val="24"/>
          <w:szCs w:val="24"/>
        </w:rPr>
      </w:pPr>
    </w:p>
    <w:p w14:paraId="38A0E56C" w14:textId="77777777" w:rsidR="00913047" w:rsidRPr="00361B58" w:rsidRDefault="00913047" w:rsidP="00913047">
      <w:pPr>
        <w:rPr>
          <w:color w:val="000000"/>
          <w:sz w:val="24"/>
          <w:szCs w:val="24"/>
        </w:rPr>
      </w:pPr>
      <w:r w:rsidRPr="00361B58">
        <w:rPr>
          <w:noProof/>
          <w:sz w:val="24"/>
          <w:szCs w:val="24"/>
        </w:rPr>
        <w:t xml:space="preserve">Which 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de did you assig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as grou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 (0V)</w:t>
      </w:r>
      <w:r w:rsidRPr="00361B58">
        <w:rPr>
          <w:color w:val="000000"/>
          <w:sz w:val="24"/>
          <w:szCs w:val="24"/>
        </w:rPr>
        <w:t>?</w:t>
      </w:r>
    </w:p>
    <w:p w14:paraId="0F8E23F9" w14:textId="77777777" w:rsidR="00913047" w:rsidRPr="00361B58" w:rsidRDefault="00913047" w:rsidP="00913047">
      <w:pPr>
        <w:jc w:val="both"/>
        <w:rPr>
          <w:color w:val="000000"/>
          <w:sz w:val="24"/>
          <w:szCs w:val="24"/>
        </w:rPr>
      </w:pPr>
    </w:p>
    <w:p w14:paraId="5B06C2B9" w14:textId="77777777" w:rsidR="00913047" w:rsidRPr="00361B58" w:rsidRDefault="00913047" w:rsidP="00913047">
      <w:pPr>
        <w:jc w:val="both"/>
        <w:rPr>
          <w:color w:val="000000"/>
          <w:sz w:val="24"/>
          <w:szCs w:val="24"/>
        </w:rPr>
      </w:pPr>
    </w:p>
    <w:p w14:paraId="2D69270C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360BCA28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pply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g voltage differe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ce co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cepts to the source, which 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de has a k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w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voltage a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 what is that voltage</w:t>
      </w:r>
      <w:r w:rsidRPr="00361B58">
        <w:rPr>
          <w:color w:val="000000"/>
          <w:sz w:val="24"/>
          <w:szCs w:val="24"/>
        </w:rPr>
        <w:t>?</w:t>
      </w:r>
    </w:p>
    <w:p w14:paraId="7D572F5A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14C09333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3ADBB69D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What are the rema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g u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k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w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des</w:t>
      </w:r>
      <w:r w:rsidRPr="00361B58">
        <w:rPr>
          <w:color w:val="000000"/>
          <w:sz w:val="24"/>
          <w:szCs w:val="24"/>
        </w:rPr>
        <w:t>?</w:t>
      </w:r>
    </w:p>
    <w:p w14:paraId="19F96986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1051EDE8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3220A7E9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29D66C30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eterm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e the l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early 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epe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e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t equatio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s associated with each of the u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k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w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des.</w:t>
      </w:r>
    </w:p>
    <w:p w14:paraId="22013F69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24EA6E0C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508C8019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391B32B2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br w:type="page"/>
      </w:r>
      <w:r>
        <w:rPr>
          <w:color w:val="000000"/>
          <w:sz w:val="24"/>
          <w:szCs w:val="24"/>
        </w:rPr>
        <w:lastRenderedPageBreak/>
        <w:t>Determ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e the matrix expressio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associated with the above equatio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s.</w:t>
      </w:r>
    </w:p>
    <w:p w14:paraId="6374BAEB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1033A490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283CDDF7" w14:textId="77777777" w:rsidR="00913047" w:rsidRPr="00361B58" w:rsidRDefault="00913047" w:rsidP="00913047">
      <w:pPr>
        <w:jc w:val="center"/>
        <w:rPr>
          <w:color w:val="000000"/>
          <w:sz w:val="24"/>
          <w:szCs w:val="24"/>
        </w:rPr>
      </w:pPr>
      <w:r w:rsidRPr="00361B58">
        <w:rPr>
          <w:color w:val="000000"/>
          <w:position w:val="-66"/>
          <w:sz w:val="24"/>
          <w:szCs w:val="24"/>
        </w:rPr>
        <w:object w:dxaOrig="2299" w:dyaOrig="1440" w14:anchorId="7C2063DB">
          <v:shape id="_x0000_i1026" type="#_x0000_t75" style="width:277.5pt;height:173.25pt" o:ole="">
            <v:imagedata r:id="rId8" o:title=""/>
          </v:shape>
          <o:OLEObject Type="Embed" ProgID="Equation.DSMT4" ShapeID="_x0000_i1026" DrawAspect="Content" ObjectID="_1706019674" r:id="rId11"/>
        </w:object>
      </w:r>
    </w:p>
    <w:p w14:paraId="421C024E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47913F4E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Us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g the tech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iques developed 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the laboratory, use matrix ma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ipulatio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to f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 the u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k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w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dal voltages. Show your work.</w:t>
      </w:r>
    </w:p>
    <w:p w14:paraId="2A366C6D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04EA6A51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2FFD5B4D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25A46374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2E8821BF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Use Matlab to verify your above a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swer. 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clude a scree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shot from your Matlab work.</w:t>
      </w:r>
    </w:p>
    <w:p w14:paraId="3783769A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4969C018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78FB43DD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5A676BBF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Use LTspice to verify your a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swers with simulatio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results. 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clude a scree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shot of your circuit a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 your DC operat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g po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t values.</w:t>
      </w:r>
    </w:p>
    <w:p w14:paraId="4C9D5EF8" w14:textId="77777777" w:rsidR="00913047" w:rsidRPr="00361B58" w:rsidRDefault="00913047" w:rsidP="0091304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br w:type="page"/>
      </w:r>
      <w:r w:rsidRPr="00CC3BB9">
        <w:rPr>
          <w:color w:val="000000"/>
          <w:sz w:val="24"/>
          <w:szCs w:val="24"/>
          <w:highlight w:val="yellow"/>
        </w:rPr>
        <w:lastRenderedPageBreak/>
        <w:t>Label the nodes in the six node circuit</w:t>
      </w:r>
    </w:p>
    <w:p w14:paraId="4C512F1A" w14:textId="77777777" w:rsidR="00913047" w:rsidRPr="00361B58" w:rsidRDefault="00913047" w:rsidP="00913047">
      <w:pPr>
        <w:jc w:val="both"/>
        <w:rPr>
          <w:color w:val="000000"/>
          <w:sz w:val="24"/>
          <w:szCs w:val="24"/>
        </w:rPr>
      </w:pPr>
    </w:p>
    <w:p w14:paraId="6188DE92" w14:textId="77777777" w:rsidR="00913047" w:rsidRPr="00361B58" w:rsidRDefault="00CC3BB9" w:rsidP="00913047">
      <w:pPr>
        <w:jc w:val="center"/>
        <w:rPr>
          <w:noProof/>
          <w:sz w:val="24"/>
          <w:szCs w:val="24"/>
        </w:rPr>
      </w:pPr>
      <w:r w:rsidRPr="00D02A28">
        <w:rPr>
          <w:noProof/>
        </w:rPr>
        <w:drawing>
          <wp:inline distT="0" distB="0" distL="0" distR="0" wp14:anchorId="01A3D37B" wp14:editId="04F4C02C">
            <wp:extent cx="5686425" cy="1019175"/>
            <wp:effectExtent l="0" t="0" r="9525" b="0"/>
            <wp:docPr id="5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8642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CF76FB" w14:textId="77777777" w:rsidR="00913047" w:rsidRPr="00361B58" w:rsidRDefault="00913047" w:rsidP="00913047">
      <w:pPr>
        <w:rPr>
          <w:noProof/>
          <w:sz w:val="24"/>
          <w:szCs w:val="24"/>
        </w:rPr>
      </w:pPr>
    </w:p>
    <w:p w14:paraId="64146342" w14:textId="77777777" w:rsidR="00913047" w:rsidRPr="00361B58" w:rsidRDefault="00913047" w:rsidP="00913047">
      <w:pPr>
        <w:rPr>
          <w:color w:val="000000"/>
          <w:sz w:val="24"/>
          <w:szCs w:val="24"/>
        </w:rPr>
      </w:pPr>
      <w:r w:rsidRPr="00361B58">
        <w:rPr>
          <w:noProof/>
          <w:sz w:val="24"/>
          <w:szCs w:val="24"/>
        </w:rPr>
        <w:t xml:space="preserve">Which 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de did you assig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as grou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 (0V)</w:t>
      </w:r>
      <w:r w:rsidRPr="00361B58">
        <w:rPr>
          <w:color w:val="000000"/>
          <w:sz w:val="24"/>
          <w:szCs w:val="24"/>
        </w:rPr>
        <w:t>?</w:t>
      </w:r>
    </w:p>
    <w:p w14:paraId="7D30C047" w14:textId="77777777" w:rsidR="00913047" w:rsidRPr="00361B58" w:rsidRDefault="00913047" w:rsidP="00913047">
      <w:pPr>
        <w:jc w:val="both"/>
        <w:rPr>
          <w:color w:val="000000"/>
          <w:sz w:val="24"/>
          <w:szCs w:val="24"/>
        </w:rPr>
      </w:pPr>
    </w:p>
    <w:p w14:paraId="524D53CF" w14:textId="77777777" w:rsidR="00913047" w:rsidRPr="00361B58" w:rsidRDefault="00913047" w:rsidP="00913047">
      <w:pPr>
        <w:jc w:val="both"/>
        <w:rPr>
          <w:color w:val="000000"/>
          <w:sz w:val="24"/>
          <w:szCs w:val="24"/>
        </w:rPr>
      </w:pPr>
    </w:p>
    <w:p w14:paraId="7B951B51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2245DA94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Apply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g voltage differe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ce co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cepts to the source, which 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de has a k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w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voltage a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 what is that voltage</w:t>
      </w:r>
      <w:r w:rsidRPr="00361B58">
        <w:rPr>
          <w:color w:val="000000"/>
          <w:sz w:val="24"/>
          <w:szCs w:val="24"/>
        </w:rPr>
        <w:t>?</w:t>
      </w:r>
    </w:p>
    <w:p w14:paraId="6CDF25D2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47BAE31F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67A80396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What are the rema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g u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k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w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des</w:t>
      </w:r>
      <w:r w:rsidRPr="00361B58">
        <w:rPr>
          <w:color w:val="000000"/>
          <w:sz w:val="24"/>
          <w:szCs w:val="24"/>
        </w:rPr>
        <w:t>?</w:t>
      </w:r>
    </w:p>
    <w:p w14:paraId="339E7DD7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624E6D9B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75CFBE9A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3DD01E58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eterm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e the l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early 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epe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e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t equatio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s associated with each of the u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k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w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des.</w:t>
      </w:r>
    </w:p>
    <w:p w14:paraId="7428EE4E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614B2C75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1BF563BE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30001E55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br w:type="page"/>
      </w:r>
      <w:r>
        <w:rPr>
          <w:color w:val="000000"/>
          <w:sz w:val="24"/>
          <w:szCs w:val="24"/>
        </w:rPr>
        <w:lastRenderedPageBreak/>
        <w:t>Determ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e the matrix expressio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associated with the above equatio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s.</w:t>
      </w:r>
    </w:p>
    <w:p w14:paraId="0F986019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63AB61EB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40D84F1C" w14:textId="77777777" w:rsidR="00913047" w:rsidRPr="00361B58" w:rsidRDefault="00913047" w:rsidP="00913047">
      <w:pPr>
        <w:jc w:val="center"/>
        <w:rPr>
          <w:color w:val="000000"/>
          <w:sz w:val="24"/>
          <w:szCs w:val="24"/>
        </w:rPr>
      </w:pPr>
      <w:r w:rsidRPr="00361B58">
        <w:rPr>
          <w:color w:val="000000"/>
          <w:position w:val="-66"/>
          <w:sz w:val="24"/>
          <w:szCs w:val="24"/>
        </w:rPr>
        <w:object w:dxaOrig="2299" w:dyaOrig="1440" w14:anchorId="3C7D0B16">
          <v:shape id="_x0000_i1027" type="#_x0000_t75" style="width:277.5pt;height:173.25pt" o:ole="">
            <v:imagedata r:id="rId8" o:title=""/>
          </v:shape>
          <o:OLEObject Type="Embed" ProgID="Equation.DSMT4" ShapeID="_x0000_i1027" DrawAspect="Content" ObjectID="_1706019675" r:id="rId13"/>
        </w:object>
      </w:r>
    </w:p>
    <w:p w14:paraId="455FBDBD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04FEC9F7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3D96B517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59ADFB36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028B27E1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2F858D60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Use Matlab to determ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e the uck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w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dal voltages. 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clude a scree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shot from your Matlab work.</w:t>
      </w:r>
    </w:p>
    <w:p w14:paraId="318D5CEB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173260F7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02BEA30D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6681C97D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Use LTspice to verify your a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swers with simulatio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results. 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clude a scree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shot of your circuit a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 your DC operat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g po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t values.</w:t>
      </w:r>
    </w:p>
    <w:p w14:paraId="1C1BC137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6FD02EAC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209B7891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076D24BA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0126A314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424AEFE3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4FE1A517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 xml:space="preserve">For the ladder 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etworks (with the give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 resistor ‘patter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’), what tre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d do you 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tice as we add successive ladder ‘ru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gs’</w:t>
      </w:r>
      <w:r w:rsidRPr="00913047">
        <w:rPr>
          <w:color w:val="000000"/>
          <w:sz w:val="24"/>
          <w:szCs w:val="24"/>
        </w:rPr>
        <w:t>?</w:t>
      </w:r>
    </w:p>
    <w:p w14:paraId="1E874F8E" w14:textId="77777777" w:rsidR="00913047" w:rsidRPr="00913047" w:rsidRDefault="00913047" w:rsidP="00913047">
      <w:pPr>
        <w:jc w:val="both"/>
        <w:rPr>
          <w:i/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br w:type="page"/>
      </w:r>
      <w:r w:rsidRPr="00913047">
        <w:rPr>
          <w:i/>
          <w:color w:val="000000"/>
          <w:sz w:val="24"/>
          <w:szCs w:val="24"/>
        </w:rPr>
        <w:lastRenderedPageBreak/>
        <w:t>Part C</w:t>
      </w:r>
    </w:p>
    <w:p w14:paraId="4803B927" w14:textId="77777777" w:rsidR="00913047" w:rsidRPr="00913047" w:rsidRDefault="00913047" w:rsidP="00913047">
      <w:pPr>
        <w:overflowPunct w:val="0"/>
        <w:autoSpaceDE w:val="0"/>
        <w:autoSpaceDN w:val="0"/>
        <w:adjustRightInd w:val="0"/>
        <w:textAlignment w:val="baseline"/>
        <w:rPr>
          <w:sz w:val="24"/>
          <w:szCs w:val="24"/>
        </w:rPr>
      </w:pPr>
      <w:r w:rsidRPr="00913047">
        <w:rPr>
          <w:sz w:val="24"/>
          <w:szCs w:val="24"/>
        </w:rPr>
        <w:t xml:space="preserve">For the resistors values, </w:t>
      </w:r>
    </w:p>
    <w:p w14:paraId="51E2DA58" w14:textId="77777777" w:rsidR="00913047" w:rsidRPr="00913047" w:rsidRDefault="00913047" w:rsidP="00913047">
      <w:pPr>
        <w:overflowPunct w:val="0"/>
        <w:autoSpaceDE w:val="0"/>
        <w:autoSpaceDN w:val="0"/>
        <w:adjustRightInd w:val="0"/>
        <w:textAlignment w:val="baseline"/>
        <w:rPr>
          <w:sz w:val="24"/>
          <w:szCs w:val="24"/>
        </w:rPr>
      </w:pPr>
      <w:r w:rsidRPr="00913047">
        <w:rPr>
          <w:sz w:val="24"/>
          <w:szCs w:val="24"/>
        </w:rPr>
        <w:tab/>
        <w:t>R1 = 470Ω</w:t>
      </w:r>
    </w:p>
    <w:p w14:paraId="06DF3F42" w14:textId="77777777" w:rsidR="00913047" w:rsidRPr="00913047" w:rsidRDefault="00913047" w:rsidP="00913047">
      <w:pPr>
        <w:overflowPunct w:val="0"/>
        <w:autoSpaceDE w:val="0"/>
        <w:autoSpaceDN w:val="0"/>
        <w:adjustRightInd w:val="0"/>
        <w:textAlignment w:val="baseline"/>
        <w:rPr>
          <w:sz w:val="24"/>
          <w:szCs w:val="24"/>
        </w:rPr>
      </w:pPr>
      <w:r w:rsidRPr="00913047">
        <w:rPr>
          <w:sz w:val="24"/>
          <w:szCs w:val="24"/>
        </w:rPr>
        <w:tab/>
        <w:t>R2 = 1kΩ</w:t>
      </w:r>
    </w:p>
    <w:p w14:paraId="3D8A7FEC" w14:textId="77777777" w:rsidR="00913047" w:rsidRPr="00913047" w:rsidRDefault="00913047" w:rsidP="00913047">
      <w:pPr>
        <w:overflowPunct w:val="0"/>
        <w:autoSpaceDE w:val="0"/>
        <w:autoSpaceDN w:val="0"/>
        <w:adjustRightInd w:val="0"/>
        <w:ind w:firstLine="720"/>
        <w:textAlignment w:val="baseline"/>
        <w:rPr>
          <w:sz w:val="24"/>
          <w:szCs w:val="24"/>
        </w:rPr>
      </w:pPr>
      <w:r w:rsidRPr="00913047">
        <w:rPr>
          <w:sz w:val="24"/>
          <w:szCs w:val="24"/>
        </w:rPr>
        <w:t>R3 = 1kΩ</w:t>
      </w:r>
    </w:p>
    <w:p w14:paraId="055A5C60" w14:textId="77777777" w:rsidR="00913047" w:rsidRPr="00913047" w:rsidRDefault="000A7A22" w:rsidP="00913047">
      <w:pPr>
        <w:overflowPunct w:val="0"/>
        <w:autoSpaceDE w:val="0"/>
        <w:autoSpaceDN w:val="0"/>
        <w:adjustRightInd w:val="0"/>
        <w:textAlignment w:val="baseline"/>
        <w:rPr>
          <w:sz w:val="24"/>
          <w:szCs w:val="24"/>
        </w:rPr>
      </w:pPr>
      <w:r>
        <w:rPr>
          <w:sz w:val="24"/>
          <w:szCs w:val="24"/>
        </w:rPr>
        <w:tab/>
        <w:t>R4 = 470</w:t>
      </w:r>
      <w:r w:rsidR="00913047" w:rsidRPr="00913047">
        <w:rPr>
          <w:sz w:val="24"/>
          <w:szCs w:val="24"/>
        </w:rPr>
        <w:t>Ω</w:t>
      </w:r>
    </w:p>
    <w:p w14:paraId="769687F8" w14:textId="77777777" w:rsidR="00913047" w:rsidRPr="00913047" w:rsidRDefault="00913047" w:rsidP="00913047">
      <w:pPr>
        <w:overflowPunct w:val="0"/>
        <w:autoSpaceDE w:val="0"/>
        <w:autoSpaceDN w:val="0"/>
        <w:adjustRightInd w:val="0"/>
        <w:textAlignment w:val="baseline"/>
        <w:rPr>
          <w:sz w:val="24"/>
          <w:szCs w:val="24"/>
        </w:rPr>
      </w:pPr>
      <w:r w:rsidRPr="00913047">
        <w:rPr>
          <w:sz w:val="24"/>
          <w:szCs w:val="24"/>
        </w:rPr>
        <w:tab/>
        <w:t>RM = 100Ω</w:t>
      </w:r>
    </w:p>
    <w:p w14:paraId="07EB1EAC" w14:textId="77777777" w:rsidR="00913047" w:rsidRDefault="00913047" w:rsidP="00913047">
      <w:pPr>
        <w:jc w:val="both"/>
        <w:rPr>
          <w:color w:val="000000"/>
          <w:sz w:val="24"/>
          <w:szCs w:val="24"/>
        </w:rPr>
      </w:pPr>
    </w:p>
    <w:p w14:paraId="62045D69" w14:textId="77777777" w:rsidR="00913047" w:rsidRDefault="000A7A22" w:rsidP="00913047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eterm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e</w:t>
      </w:r>
      <w:r w:rsidR="00913047">
        <w:rPr>
          <w:color w:val="000000"/>
          <w:sz w:val="24"/>
          <w:szCs w:val="24"/>
        </w:rPr>
        <w:t xml:space="preserve"> the calculated </w:t>
      </w:r>
      <w:r w:rsidR="00913047" w:rsidRPr="00361B58">
        <w:rPr>
          <w:color w:val="000000"/>
          <w:sz w:val="24"/>
          <w:szCs w:val="24"/>
        </w:rPr>
        <w:t>n</w:t>
      </w:r>
      <w:r w:rsidR="00913047">
        <w:rPr>
          <w:color w:val="000000"/>
          <w:sz w:val="24"/>
          <w:szCs w:val="24"/>
        </w:rPr>
        <w:t>odal voltages for each ‘side’ of RM</w:t>
      </w:r>
      <w:r>
        <w:rPr>
          <w:color w:val="000000"/>
          <w:sz w:val="24"/>
          <w:szCs w:val="24"/>
        </w:rPr>
        <w:t xml:space="preserve"> a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 determ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e the voltage across RM. Show your work.</w:t>
      </w:r>
    </w:p>
    <w:p w14:paraId="5C80766F" w14:textId="77777777" w:rsidR="000A7A22" w:rsidRDefault="000A7A22" w:rsidP="00913047">
      <w:pPr>
        <w:jc w:val="both"/>
        <w:rPr>
          <w:color w:val="000000"/>
          <w:sz w:val="24"/>
          <w:szCs w:val="24"/>
        </w:rPr>
      </w:pPr>
    </w:p>
    <w:p w14:paraId="474C72BD" w14:textId="77777777" w:rsidR="000A7A22" w:rsidRPr="00913047" w:rsidRDefault="000A7A22" w:rsidP="00913047">
      <w:pPr>
        <w:jc w:val="both"/>
        <w:rPr>
          <w:color w:val="000000"/>
          <w:sz w:val="24"/>
          <w:szCs w:val="24"/>
        </w:rPr>
      </w:pPr>
    </w:p>
    <w:p w14:paraId="5ADAA482" w14:textId="77777777" w:rsidR="00913047" w:rsidRDefault="00913047" w:rsidP="000A7A22">
      <w:pPr>
        <w:rPr>
          <w:noProof/>
          <w:sz w:val="24"/>
          <w:szCs w:val="24"/>
        </w:rPr>
      </w:pPr>
    </w:p>
    <w:p w14:paraId="10E605FE" w14:textId="77777777" w:rsidR="000A7A22" w:rsidRPr="00913047" w:rsidRDefault="000A7A22" w:rsidP="000A7A22">
      <w:pPr>
        <w:rPr>
          <w:noProof/>
          <w:sz w:val="24"/>
          <w:szCs w:val="24"/>
        </w:rPr>
      </w:pPr>
    </w:p>
    <w:p w14:paraId="638090ED" w14:textId="77777777" w:rsidR="00913047" w:rsidRPr="00361B58" w:rsidRDefault="00913047" w:rsidP="00913047">
      <w:pPr>
        <w:rPr>
          <w:noProof/>
          <w:sz w:val="24"/>
          <w:szCs w:val="24"/>
        </w:rPr>
      </w:pPr>
    </w:p>
    <w:p w14:paraId="5644C204" w14:textId="77777777" w:rsidR="00913047" w:rsidRDefault="000A7A22" w:rsidP="00913047">
      <w:pPr>
        <w:rPr>
          <w:color w:val="000000"/>
          <w:sz w:val="24"/>
          <w:szCs w:val="24"/>
        </w:rPr>
      </w:pPr>
      <w:r>
        <w:rPr>
          <w:noProof/>
          <w:sz w:val="24"/>
          <w:szCs w:val="24"/>
        </w:rPr>
        <w:t>What is the measured voltage across RM (100Ω)</w:t>
      </w:r>
      <w:r w:rsidR="00913047" w:rsidRPr="00361B58">
        <w:rPr>
          <w:color w:val="000000"/>
          <w:sz w:val="24"/>
          <w:szCs w:val="24"/>
        </w:rPr>
        <w:t>?</w:t>
      </w:r>
    </w:p>
    <w:p w14:paraId="26D3FF34" w14:textId="77777777" w:rsidR="000A7A22" w:rsidRDefault="000A7A22" w:rsidP="00913047">
      <w:pPr>
        <w:rPr>
          <w:color w:val="000000"/>
          <w:sz w:val="24"/>
          <w:szCs w:val="24"/>
        </w:rPr>
      </w:pPr>
    </w:p>
    <w:p w14:paraId="2DF22903" w14:textId="77777777" w:rsidR="000A7A22" w:rsidRDefault="000A7A22" w:rsidP="00913047">
      <w:pPr>
        <w:rPr>
          <w:color w:val="000000"/>
          <w:sz w:val="24"/>
          <w:szCs w:val="24"/>
        </w:rPr>
      </w:pPr>
    </w:p>
    <w:p w14:paraId="3E1C17A1" w14:textId="77777777" w:rsidR="000A7A22" w:rsidRDefault="000A7A22" w:rsidP="00913047">
      <w:pPr>
        <w:rPr>
          <w:color w:val="000000"/>
          <w:sz w:val="24"/>
          <w:szCs w:val="24"/>
        </w:rPr>
      </w:pPr>
    </w:p>
    <w:p w14:paraId="56C35686" w14:textId="77777777" w:rsidR="000A7A22" w:rsidRDefault="000A7A22" w:rsidP="000A7A22">
      <w:pPr>
        <w:rPr>
          <w:color w:val="000000"/>
          <w:sz w:val="24"/>
          <w:szCs w:val="24"/>
        </w:rPr>
      </w:pPr>
      <w:r>
        <w:rPr>
          <w:noProof/>
          <w:sz w:val="24"/>
          <w:szCs w:val="24"/>
        </w:rPr>
        <w:t>Do the measured results a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 the calculated results agree</w:t>
      </w:r>
      <w:r w:rsidRPr="00361B58">
        <w:rPr>
          <w:color w:val="000000"/>
          <w:sz w:val="24"/>
          <w:szCs w:val="24"/>
        </w:rPr>
        <w:t>?</w:t>
      </w:r>
    </w:p>
    <w:p w14:paraId="1EDB471F" w14:textId="77777777" w:rsidR="000A7A22" w:rsidRDefault="000A7A22" w:rsidP="00913047">
      <w:pPr>
        <w:rPr>
          <w:color w:val="000000"/>
          <w:sz w:val="24"/>
          <w:szCs w:val="24"/>
        </w:rPr>
      </w:pPr>
    </w:p>
    <w:p w14:paraId="5D442E13" w14:textId="77777777" w:rsidR="000A7A22" w:rsidRDefault="000A7A22" w:rsidP="00913047">
      <w:pPr>
        <w:rPr>
          <w:color w:val="000000"/>
          <w:sz w:val="24"/>
          <w:szCs w:val="24"/>
        </w:rPr>
      </w:pPr>
    </w:p>
    <w:p w14:paraId="1BA8897D" w14:textId="77777777" w:rsidR="000A7A22" w:rsidRDefault="000A7A22" w:rsidP="000A7A22">
      <w:pPr>
        <w:rPr>
          <w:color w:val="000000"/>
          <w:sz w:val="24"/>
          <w:szCs w:val="24"/>
        </w:rPr>
      </w:pPr>
      <w:r>
        <w:rPr>
          <w:noProof/>
          <w:sz w:val="24"/>
          <w:szCs w:val="24"/>
        </w:rPr>
        <w:t>What is the measured voltage across RM (100kΩ)</w:t>
      </w:r>
      <w:r w:rsidRPr="00361B58">
        <w:rPr>
          <w:color w:val="000000"/>
          <w:sz w:val="24"/>
          <w:szCs w:val="24"/>
        </w:rPr>
        <w:t>?</w:t>
      </w:r>
    </w:p>
    <w:p w14:paraId="2BAF3A2E" w14:textId="77777777" w:rsidR="000A7A22" w:rsidRPr="00913047" w:rsidRDefault="000A7A22" w:rsidP="000A7A22">
      <w:pPr>
        <w:overflowPunct w:val="0"/>
        <w:autoSpaceDE w:val="0"/>
        <w:autoSpaceDN w:val="0"/>
        <w:adjustRightInd w:val="0"/>
        <w:textAlignment w:val="baseline"/>
        <w:rPr>
          <w:sz w:val="24"/>
          <w:szCs w:val="24"/>
        </w:rPr>
      </w:pPr>
      <w:r>
        <w:rPr>
          <w:color w:val="000000"/>
          <w:sz w:val="24"/>
          <w:szCs w:val="24"/>
        </w:rPr>
        <w:br w:type="page"/>
      </w:r>
      <w:r w:rsidRPr="00913047">
        <w:rPr>
          <w:sz w:val="24"/>
          <w:szCs w:val="24"/>
        </w:rPr>
        <w:lastRenderedPageBreak/>
        <w:t xml:space="preserve">For the resistors values, </w:t>
      </w:r>
    </w:p>
    <w:p w14:paraId="7C57D245" w14:textId="77777777" w:rsidR="000A7A22" w:rsidRPr="00913047" w:rsidRDefault="000A7A22" w:rsidP="000A7A22">
      <w:pPr>
        <w:overflowPunct w:val="0"/>
        <w:autoSpaceDE w:val="0"/>
        <w:autoSpaceDN w:val="0"/>
        <w:adjustRightInd w:val="0"/>
        <w:textAlignment w:val="baseline"/>
        <w:rPr>
          <w:sz w:val="24"/>
          <w:szCs w:val="24"/>
        </w:rPr>
      </w:pPr>
      <w:r w:rsidRPr="00913047">
        <w:rPr>
          <w:sz w:val="24"/>
          <w:szCs w:val="24"/>
        </w:rPr>
        <w:tab/>
        <w:t>R1 = 470Ω</w:t>
      </w:r>
    </w:p>
    <w:p w14:paraId="502A9FEB" w14:textId="77777777" w:rsidR="000A7A22" w:rsidRPr="00913047" w:rsidRDefault="000A7A22" w:rsidP="000A7A22">
      <w:pPr>
        <w:overflowPunct w:val="0"/>
        <w:autoSpaceDE w:val="0"/>
        <w:autoSpaceDN w:val="0"/>
        <w:adjustRightInd w:val="0"/>
        <w:textAlignment w:val="baseline"/>
        <w:rPr>
          <w:sz w:val="24"/>
          <w:szCs w:val="24"/>
        </w:rPr>
      </w:pPr>
      <w:r w:rsidRPr="00913047">
        <w:rPr>
          <w:sz w:val="24"/>
          <w:szCs w:val="24"/>
        </w:rPr>
        <w:tab/>
        <w:t>R2 = 1kΩ</w:t>
      </w:r>
    </w:p>
    <w:p w14:paraId="0E45E825" w14:textId="77777777" w:rsidR="000A7A22" w:rsidRPr="00913047" w:rsidRDefault="000A7A22" w:rsidP="000A7A22">
      <w:pPr>
        <w:overflowPunct w:val="0"/>
        <w:autoSpaceDE w:val="0"/>
        <w:autoSpaceDN w:val="0"/>
        <w:adjustRightInd w:val="0"/>
        <w:ind w:firstLine="720"/>
        <w:textAlignment w:val="baseline"/>
        <w:rPr>
          <w:sz w:val="24"/>
          <w:szCs w:val="24"/>
        </w:rPr>
      </w:pPr>
      <w:r>
        <w:rPr>
          <w:sz w:val="24"/>
          <w:szCs w:val="24"/>
        </w:rPr>
        <w:t>R3 = 4.7</w:t>
      </w:r>
      <w:r w:rsidRPr="00913047">
        <w:rPr>
          <w:sz w:val="24"/>
          <w:szCs w:val="24"/>
        </w:rPr>
        <w:t>kΩ</w:t>
      </w:r>
    </w:p>
    <w:p w14:paraId="2AE78AE4" w14:textId="77777777" w:rsidR="000A7A22" w:rsidRPr="00913047" w:rsidRDefault="000A7A22" w:rsidP="000A7A22">
      <w:pPr>
        <w:overflowPunct w:val="0"/>
        <w:autoSpaceDE w:val="0"/>
        <w:autoSpaceDN w:val="0"/>
        <w:adjustRightInd w:val="0"/>
        <w:textAlignment w:val="baseline"/>
        <w:rPr>
          <w:sz w:val="24"/>
          <w:szCs w:val="24"/>
        </w:rPr>
      </w:pPr>
      <w:r>
        <w:rPr>
          <w:sz w:val="24"/>
          <w:szCs w:val="24"/>
        </w:rPr>
        <w:tab/>
        <w:t>R4 = 10</w:t>
      </w:r>
      <w:r w:rsidRPr="00913047">
        <w:rPr>
          <w:sz w:val="24"/>
          <w:szCs w:val="24"/>
        </w:rPr>
        <w:t>kΩ</w:t>
      </w:r>
    </w:p>
    <w:p w14:paraId="0FC81031" w14:textId="77777777" w:rsidR="000A7A22" w:rsidRPr="00913047" w:rsidRDefault="000A7A22" w:rsidP="000A7A22">
      <w:pPr>
        <w:overflowPunct w:val="0"/>
        <w:autoSpaceDE w:val="0"/>
        <w:autoSpaceDN w:val="0"/>
        <w:adjustRightInd w:val="0"/>
        <w:textAlignment w:val="baseline"/>
        <w:rPr>
          <w:sz w:val="24"/>
          <w:szCs w:val="24"/>
        </w:rPr>
      </w:pPr>
      <w:r w:rsidRPr="00913047">
        <w:rPr>
          <w:sz w:val="24"/>
          <w:szCs w:val="24"/>
        </w:rPr>
        <w:tab/>
        <w:t>RM = 100Ω</w:t>
      </w:r>
    </w:p>
    <w:p w14:paraId="0921E698" w14:textId="77777777" w:rsidR="000A7A22" w:rsidRDefault="000A7A22" w:rsidP="000A7A22">
      <w:pPr>
        <w:jc w:val="both"/>
        <w:rPr>
          <w:color w:val="000000"/>
          <w:sz w:val="24"/>
          <w:szCs w:val="24"/>
        </w:rPr>
      </w:pPr>
    </w:p>
    <w:p w14:paraId="749810EF" w14:textId="77777777" w:rsidR="000A7A22" w:rsidRDefault="000A7A22" w:rsidP="000A7A22">
      <w:pPr>
        <w:jc w:val="both"/>
        <w:rPr>
          <w:color w:val="000000"/>
          <w:sz w:val="24"/>
          <w:szCs w:val="24"/>
        </w:rPr>
      </w:pPr>
      <w:r>
        <w:rPr>
          <w:color w:val="000000"/>
          <w:sz w:val="24"/>
          <w:szCs w:val="24"/>
        </w:rPr>
        <w:t>Determ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 xml:space="preserve">e the calculated 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odal voltages for each ‘side’ of RM a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 determi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e the voltage across RM. Show your work.</w:t>
      </w:r>
    </w:p>
    <w:p w14:paraId="08CE981D" w14:textId="77777777" w:rsidR="000A7A22" w:rsidRDefault="000A7A22" w:rsidP="000A7A22">
      <w:pPr>
        <w:jc w:val="both"/>
        <w:rPr>
          <w:color w:val="000000"/>
          <w:sz w:val="24"/>
          <w:szCs w:val="24"/>
        </w:rPr>
      </w:pPr>
    </w:p>
    <w:p w14:paraId="78AE4A9A" w14:textId="77777777" w:rsidR="000A7A22" w:rsidRPr="00913047" w:rsidRDefault="000A7A22" w:rsidP="000A7A22">
      <w:pPr>
        <w:jc w:val="both"/>
        <w:rPr>
          <w:color w:val="000000"/>
          <w:sz w:val="24"/>
          <w:szCs w:val="24"/>
        </w:rPr>
      </w:pPr>
    </w:p>
    <w:p w14:paraId="5170ED61" w14:textId="77777777" w:rsidR="000A7A22" w:rsidRDefault="000A7A22" w:rsidP="000A7A22">
      <w:pPr>
        <w:rPr>
          <w:noProof/>
          <w:sz w:val="24"/>
          <w:szCs w:val="24"/>
        </w:rPr>
      </w:pPr>
    </w:p>
    <w:p w14:paraId="744F90C1" w14:textId="77777777" w:rsidR="000A7A22" w:rsidRPr="00913047" w:rsidRDefault="000A7A22" w:rsidP="000A7A22">
      <w:pPr>
        <w:rPr>
          <w:noProof/>
          <w:sz w:val="24"/>
          <w:szCs w:val="24"/>
        </w:rPr>
      </w:pPr>
    </w:p>
    <w:p w14:paraId="2B71393F" w14:textId="77777777" w:rsidR="000A7A22" w:rsidRPr="00361B58" w:rsidRDefault="000A7A22" w:rsidP="000A7A22">
      <w:pPr>
        <w:rPr>
          <w:noProof/>
          <w:sz w:val="24"/>
          <w:szCs w:val="24"/>
        </w:rPr>
      </w:pPr>
    </w:p>
    <w:p w14:paraId="31ADE68D" w14:textId="77777777" w:rsidR="000A7A22" w:rsidRDefault="000A7A22" w:rsidP="000A7A22">
      <w:pPr>
        <w:rPr>
          <w:color w:val="000000"/>
          <w:sz w:val="24"/>
          <w:szCs w:val="24"/>
        </w:rPr>
      </w:pPr>
      <w:r>
        <w:rPr>
          <w:noProof/>
          <w:sz w:val="24"/>
          <w:szCs w:val="24"/>
        </w:rPr>
        <w:t>What is the measured voltage across RM (100Ω)</w:t>
      </w:r>
      <w:r w:rsidRPr="00361B58">
        <w:rPr>
          <w:color w:val="000000"/>
          <w:sz w:val="24"/>
          <w:szCs w:val="24"/>
        </w:rPr>
        <w:t>?</w:t>
      </w:r>
    </w:p>
    <w:p w14:paraId="77727FB1" w14:textId="77777777" w:rsidR="000A7A22" w:rsidRDefault="000A7A22" w:rsidP="000A7A22">
      <w:pPr>
        <w:rPr>
          <w:color w:val="000000"/>
          <w:sz w:val="24"/>
          <w:szCs w:val="24"/>
        </w:rPr>
      </w:pPr>
    </w:p>
    <w:p w14:paraId="7E99ACA6" w14:textId="77777777" w:rsidR="000A7A22" w:rsidRDefault="000A7A22" w:rsidP="000A7A22">
      <w:pPr>
        <w:rPr>
          <w:color w:val="000000"/>
          <w:sz w:val="24"/>
          <w:szCs w:val="24"/>
        </w:rPr>
      </w:pPr>
    </w:p>
    <w:p w14:paraId="6881462D" w14:textId="77777777" w:rsidR="000A7A22" w:rsidRDefault="000A7A22" w:rsidP="000A7A22">
      <w:pPr>
        <w:rPr>
          <w:color w:val="000000"/>
          <w:sz w:val="24"/>
          <w:szCs w:val="24"/>
        </w:rPr>
      </w:pPr>
    </w:p>
    <w:p w14:paraId="426E1F83" w14:textId="77777777" w:rsidR="000A7A22" w:rsidRDefault="000A7A22" w:rsidP="000A7A22">
      <w:pPr>
        <w:rPr>
          <w:color w:val="000000"/>
          <w:sz w:val="24"/>
          <w:szCs w:val="24"/>
        </w:rPr>
      </w:pPr>
      <w:r>
        <w:rPr>
          <w:noProof/>
          <w:sz w:val="24"/>
          <w:szCs w:val="24"/>
        </w:rPr>
        <w:t>Do the measured results a</w:t>
      </w:r>
      <w:r w:rsidRPr="00361B58">
        <w:rPr>
          <w:color w:val="000000"/>
          <w:sz w:val="24"/>
          <w:szCs w:val="24"/>
        </w:rPr>
        <w:t>n</w:t>
      </w:r>
      <w:r>
        <w:rPr>
          <w:color w:val="000000"/>
          <w:sz w:val="24"/>
          <w:szCs w:val="24"/>
        </w:rPr>
        <w:t>d the calculated results agree</w:t>
      </w:r>
      <w:r w:rsidRPr="00361B58">
        <w:rPr>
          <w:color w:val="000000"/>
          <w:sz w:val="24"/>
          <w:szCs w:val="24"/>
        </w:rPr>
        <w:t>?</w:t>
      </w:r>
    </w:p>
    <w:p w14:paraId="15BBC566" w14:textId="77777777" w:rsidR="000A7A22" w:rsidRDefault="000A7A22" w:rsidP="000A7A22">
      <w:pPr>
        <w:rPr>
          <w:color w:val="000000"/>
          <w:sz w:val="24"/>
          <w:szCs w:val="24"/>
        </w:rPr>
      </w:pPr>
    </w:p>
    <w:p w14:paraId="5F90A79B" w14:textId="77777777" w:rsidR="000A7A22" w:rsidRDefault="000A7A22" w:rsidP="000A7A22">
      <w:pPr>
        <w:rPr>
          <w:color w:val="000000"/>
          <w:sz w:val="24"/>
          <w:szCs w:val="24"/>
        </w:rPr>
      </w:pPr>
    </w:p>
    <w:p w14:paraId="4B7ABF13" w14:textId="77777777" w:rsidR="000A7A22" w:rsidRDefault="000A7A22" w:rsidP="000A7A22">
      <w:pPr>
        <w:rPr>
          <w:color w:val="000000"/>
          <w:sz w:val="24"/>
          <w:szCs w:val="24"/>
        </w:rPr>
      </w:pPr>
      <w:r>
        <w:rPr>
          <w:noProof/>
          <w:sz w:val="24"/>
          <w:szCs w:val="24"/>
        </w:rPr>
        <w:t>What is the measured voltage across RM (100kΩ)</w:t>
      </w:r>
      <w:r w:rsidRPr="00361B58">
        <w:rPr>
          <w:color w:val="000000"/>
          <w:sz w:val="24"/>
          <w:szCs w:val="24"/>
        </w:rPr>
        <w:t>?</w:t>
      </w:r>
    </w:p>
    <w:p w14:paraId="3F01069B" w14:textId="77777777" w:rsidR="000A7A22" w:rsidRPr="00361B58" w:rsidRDefault="000A7A22" w:rsidP="000A7A22">
      <w:pPr>
        <w:rPr>
          <w:color w:val="000000"/>
          <w:sz w:val="24"/>
          <w:szCs w:val="24"/>
        </w:rPr>
      </w:pPr>
    </w:p>
    <w:p w14:paraId="256745D2" w14:textId="77777777" w:rsidR="00CC3BB9" w:rsidRDefault="00CC3BB9" w:rsidP="00913047">
      <w:pPr>
        <w:rPr>
          <w:color w:val="000000"/>
          <w:sz w:val="24"/>
          <w:szCs w:val="24"/>
        </w:rPr>
      </w:pPr>
    </w:p>
    <w:p w14:paraId="05EE5725" w14:textId="77777777" w:rsidR="00CC3BB9" w:rsidRPr="00CC3BB9" w:rsidRDefault="00CC3BB9" w:rsidP="00CC3BB9">
      <w:pPr>
        <w:rPr>
          <w:sz w:val="24"/>
          <w:szCs w:val="24"/>
        </w:rPr>
      </w:pPr>
    </w:p>
    <w:p w14:paraId="2391CF5B" w14:textId="77777777" w:rsidR="00CC3BB9" w:rsidRPr="00CC3BB9" w:rsidRDefault="00CC3BB9" w:rsidP="00CC3BB9">
      <w:pPr>
        <w:rPr>
          <w:sz w:val="24"/>
          <w:szCs w:val="24"/>
        </w:rPr>
      </w:pPr>
    </w:p>
    <w:p w14:paraId="2BCC9048" w14:textId="77777777" w:rsidR="00CC3BB9" w:rsidRPr="00CC3BB9" w:rsidRDefault="00CC3BB9" w:rsidP="00CC3BB9">
      <w:pPr>
        <w:rPr>
          <w:sz w:val="24"/>
          <w:szCs w:val="24"/>
        </w:rPr>
      </w:pPr>
    </w:p>
    <w:p w14:paraId="61C7D2CD" w14:textId="77777777" w:rsidR="00CC3BB9" w:rsidRPr="00CC3BB9" w:rsidRDefault="00CC3BB9" w:rsidP="00CC3BB9">
      <w:pPr>
        <w:rPr>
          <w:sz w:val="24"/>
          <w:szCs w:val="24"/>
        </w:rPr>
      </w:pPr>
    </w:p>
    <w:p w14:paraId="49EEE89A" w14:textId="77777777" w:rsidR="00CC3BB9" w:rsidRPr="00CC3BB9" w:rsidRDefault="00CC3BB9" w:rsidP="00CC3BB9">
      <w:pPr>
        <w:rPr>
          <w:sz w:val="24"/>
          <w:szCs w:val="24"/>
        </w:rPr>
      </w:pPr>
    </w:p>
    <w:p w14:paraId="6D5E2586" w14:textId="77777777" w:rsidR="00CC3BB9" w:rsidRPr="00CC3BB9" w:rsidRDefault="00CC3BB9" w:rsidP="00CC3BB9">
      <w:pPr>
        <w:rPr>
          <w:sz w:val="24"/>
          <w:szCs w:val="24"/>
        </w:rPr>
      </w:pPr>
    </w:p>
    <w:p w14:paraId="4FD26DC1" w14:textId="77777777" w:rsidR="00CC3BB9" w:rsidRDefault="00CC3BB9" w:rsidP="00CC3BB9">
      <w:pPr>
        <w:rPr>
          <w:sz w:val="24"/>
          <w:szCs w:val="24"/>
        </w:rPr>
      </w:pPr>
    </w:p>
    <w:p w14:paraId="56C96A7D" w14:textId="77777777" w:rsidR="00CC3BB9" w:rsidRDefault="00CC3BB9" w:rsidP="00CC3BB9">
      <w:pPr>
        <w:rPr>
          <w:sz w:val="24"/>
          <w:szCs w:val="24"/>
        </w:rPr>
      </w:pPr>
    </w:p>
    <w:p w14:paraId="08073466" w14:textId="493AAD12" w:rsidR="00CC3BB9" w:rsidRDefault="00CC3BB9" w:rsidP="00CC3BB9">
      <w:pPr>
        <w:rPr>
          <w:color w:val="000000"/>
          <w:sz w:val="28"/>
          <w:szCs w:val="24"/>
        </w:rPr>
      </w:pPr>
      <w:r w:rsidRPr="005467E9">
        <w:rPr>
          <w:color w:val="000000"/>
          <w:sz w:val="28"/>
          <w:szCs w:val="24"/>
          <w:highlight w:val="yellow"/>
        </w:rPr>
        <w:t xml:space="preserve">Due: </w:t>
      </w:r>
      <w:r w:rsidR="000F0E32">
        <w:rPr>
          <w:color w:val="000000"/>
          <w:sz w:val="28"/>
          <w:szCs w:val="24"/>
          <w:highlight w:val="yellow"/>
        </w:rPr>
        <w:t>February 22</w:t>
      </w:r>
      <w:r w:rsidR="000F0E32">
        <w:rPr>
          <w:color w:val="000000"/>
          <w:sz w:val="28"/>
          <w:szCs w:val="24"/>
          <w:highlight w:val="yellow"/>
          <w:vertAlign w:val="superscript"/>
        </w:rPr>
        <w:t>nd</w:t>
      </w:r>
      <w:r w:rsidRPr="005467E9">
        <w:rPr>
          <w:color w:val="000000"/>
          <w:sz w:val="28"/>
          <w:szCs w:val="24"/>
          <w:highlight w:val="yellow"/>
        </w:rPr>
        <w:t>, 202</w:t>
      </w:r>
      <w:r w:rsidR="0056313E">
        <w:rPr>
          <w:color w:val="000000"/>
          <w:sz w:val="28"/>
          <w:szCs w:val="24"/>
          <w:highlight w:val="yellow"/>
        </w:rPr>
        <w:t>2</w:t>
      </w:r>
      <w:r w:rsidRPr="005467E9">
        <w:rPr>
          <w:color w:val="000000"/>
          <w:sz w:val="28"/>
          <w:szCs w:val="24"/>
          <w:highlight w:val="yellow"/>
        </w:rPr>
        <w:t xml:space="preserve"> at 11:59 pm eastern on Gradescope</w:t>
      </w:r>
    </w:p>
    <w:p w14:paraId="1771F19E" w14:textId="77777777" w:rsidR="00CC3BB9" w:rsidRDefault="00CC3BB9" w:rsidP="00CC3BB9">
      <w:pPr>
        <w:rPr>
          <w:color w:val="000000"/>
          <w:sz w:val="28"/>
          <w:szCs w:val="24"/>
        </w:rPr>
      </w:pPr>
    </w:p>
    <w:p w14:paraId="094EF598" w14:textId="77777777" w:rsidR="00CC3BB9" w:rsidRPr="007B3338" w:rsidRDefault="00CC3BB9" w:rsidP="00CC3BB9">
      <w:pPr>
        <w:rPr>
          <w:sz w:val="24"/>
          <w:szCs w:val="24"/>
        </w:rPr>
      </w:pPr>
      <w:r>
        <w:rPr>
          <w:color w:val="000000"/>
          <w:sz w:val="28"/>
          <w:szCs w:val="24"/>
        </w:rPr>
        <w:t>One student submits on Gradescope and adds their partner using “add group members” option on Gradescope.</w:t>
      </w:r>
    </w:p>
    <w:p w14:paraId="35308EBA" w14:textId="77777777" w:rsidR="000A7A22" w:rsidRPr="00CC3BB9" w:rsidRDefault="000A7A22" w:rsidP="00CC3BB9">
      <w:pPr>
        <w:jc w:val="center"/>
        <w:rPr>
          <w:sz w:val="24"/>
          <w:szCs w:val="24"/>
        </w:rPr>
      </w:pPr>
    </w:p>
    <w:sectPr w:rsidR="000A7A22" w:rsidRPr="00CC3BB9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72620D0" w14:textId="77777777" w:rsidR="00632455" w:rsidRDefault="00632455" w:rsidP="001060E5">
      <w:r>
        <w:separator/>
      </w:r>
    </w:p>
  </w:endnote>
  <w:endnote w:type="continuationSeparator" w:id="0">
    <w:p w14:paraId="19DC5EC0" w14:textId="77777777" w:rsidR="00632455" w:rsidRDefault="00632455" w:rsidP="001060E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FD1DD8" w14:textId="77777777" w:rsidR="0068425D" w:rsidRDefault="0068425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274867" w14:textId="1DA20911" w:rsidR="001060E5" w:rsidRPr="006A4896" w:rsidRDefault="001060E5" w:rsidP="001060E5">
    <w:pPr>
      <w:tabs>
        <w:tab w:val="center" w:pos="4320"/>
        <w:tab w:val="right" w:pos="9360"/>
      </w:tabs>
      <w:rPr>
        <w:szCs w:val="24"/>
      </w:rPr>
    </w:pPr>
    <w:r w:rsidRPr="006A4896">
      <w:rPr>
        <w:i/>
        <w:szCs w:val="24"/>
      </w:rPr>
      <w:t>J. Braunstein</w:t>
    </w:r>
    <w:r w:rsidR="00CC3BB9">
      <w:rPr>
        <w:i/>
        <w:szCs w:val="24"/>
      </w:rPr>
      <w:t>, M. Hameed</w:t>
    </w:r>
    <w:r w:rsidRPr="006A4896">
      <w:rPr>
        <w:i/>
        <w:szCs w:val="24"/>
      </w:rPr>
      <w:t xml:space="preserve">                                                                          </w:t>
    </w:r>
    <w:r w:rsidRPr="006A4896">
      <w:rPr>
        <w:i/>
        <w:szCs w:val="24"/>
      </w:rPr>
      <w:tab/>
      <w:t xml:space="preserve">             Revised: </w:t>
    </w:r>
    <w:r w:rsidRPr="006A4896">
      <w:rPr>
        <w:i/>
        <w:szCs w:val="24"/>
      </w:rPr>
      <w:fldChar w:fldCharType="begin"/>
    </w:r>
    <w:r w:rsidRPr="006A4896">
      <w:rPr>
        <w:i/>
        <w:szCs w:val="24"/>
      </w:rPr>
      <w:instrText xml:space="preserve"> DATE </w:instrText>
    </w:r>
    <w:r w:rsidRPr="006A4896">
      <w:rPr>
        <w:i/>
        <w:szCs w:val="24"/>
      </w:rPr>
      <w:fldChar w:fldCharType="separate"/>
    </w:r>
    <w:r w:rsidR="0068425D">
      <w:rPr>
        <w:i/>
        <w:noProof/>
        <w:szCs w:val="24"/>
      </w:rPr>
      <w:t>2/10/2022</w:t>
    </w:r>
    <w:r w:rsidRPr="006A4896">
      <w:rPr>
        <w:i/>
        <w:szCs w:val="24"/>
      </w:rPr>
      <w:fldChar w:fldCharType="end"/>
    </w:r>
  </w:p>
  <w:p w14:paraId="71114665" w14:textId="77777777" w:rsidR="001060E5" w:rsidRPr="001060E5" w:rsidRDefault="001060E5" w:rsidP="001060E5">
    <w:pPr>
      <w:tabs>
        <w:tab w:val="center" w:pos="4320"/>
        <w:tab w:val="right" w:pos="9360"/>
      </w:tabs>
      <w:rPr>
        <w:szCs w:val="24"/>
      </w:rPr>
    </w:pPr>
    <w:r w:rsidRPr="006A4896">
      <w:rPr>
        <w:i/>
        <w:szCs w:val="24"/>
      </w:rPr>
      <w:t xml:space="preserve">Rensselaer Polytechnic Institute                                                                                </w:t>
    </w:r>
    <w:r w:rsidRPr="006A4896">
      <w:rPr>
        <w:i/>
        <w:szCs w:val="24"/>
      </w:rPr>
      <w:tab/>
      <w:t>Troy, New York, USA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4C3B5FF" w14:textId="77777777" w:rsidR="0068425D" w:rsidRDefault="0068425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ACE47F9" w14:textId="77777777" w:rsidR="00632455" w:rsidRDefault="00632455" w:rsidP="001060E5">
      <w:r>
        <w:separator/>
      </w:r>
    </w:p>
  </w:footnote>
  <w:footnote w:type="continuationSeparator" w:id="0">
    <w:p w14:paraId="20F93363" w14:textId="77777777" w:rsidR="00632455" w:rsidRDefault="00632455" w:rsidP="001060E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E57922" w14:textId="77777777" w:rsidR="0068425D" w:rsidRDefault="0068425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E4E090" w14:textId="77777777" w:rsidR="001060E5" w:rsidRPr="006A4896" w:rsidRDefault="001060E5" w:rsidP="001060E5">
    <w:pPr>
      <w:tabs>
        <w:tab w:val="center" w:pos="4320"/>
        <w:tab w:val="right" w:pos="8640"/>
      </w:tabs>
      <w:jc w:val="center"/>
      <w:rPr>
        <w:b/>
        <w:sz w:val="24"/>
        <w:szCs w:val="24"/>
      </w:rPr>
    </w:pPr>
    <w:r>
      <w:rPr>
        <w:b/>
        <w:sz w:val="24"/>
        <w:szCs w:val="24"/>
      </w:rPr>
      <w:t xml:space="preserve">Introduction to </w:t>
    </w:r>
    <w:r w:rsidR="00F51700">
      <w:rPr>
        <w:b/>
        <w:sz w:val="24"/>
        <w:szCs w:val="24"/>
      </w:rPr>
      <w:t>ECSE</w:t>
    </w:r>
  </w:p>
  <w:p w14:paraId="1F87A937" w14:textId="3158F604" w:rsidR="001060E5" w:rsidRPr="001060E5" w:rsidRDefault="00F51700" w:rsidP="001060E5">
    <w:pPr>
      <w:tabs>
        <w:tab w:val="right" w:pos="9360"/>
      </w:tabs>
      <w:rPr>
        <w:sz w:val="24"/>
        <w:szCs w:val="24"/>
      </w:rPr>
    </w:pPr>
    <w:r>
      <w:rPr>
        <w:b/>
        <w:sz w:val="24"/>
        <w:szCs w:val="24"/>
      </w:rPr>
      <w:t>ECSE-1010</w:t>
    </w:r>
    <w:r w:rsidR="008B72FE">
      <w:rPr>
        <w:b/>
        <w:sz w:val="24"/>
        <w:szCs w:val="24"/>
      </w:rPr>
      <w:t xml:space="preserve"> </w:t>
    </w:r>
    <w:r w:rsidR="008B72FE">
      <w:rPr>
        <w:b/>
        <w:sz w:val="24"/>
        <w:szCs w:val="24"/>
      </w:rPr>
      <w:tab/>
    </w:r>
    <w:r w:rsidR="0068425D">
      <w:rPr>
        <w:b/>
        <w:sz w:val="24"/>
        <w:szCs w:val="24"/>
      </w:rPr>
      <w:t>Spring</w:t>
    </w:r>
    <w:r w:rsidR="008B72FE">
      <w:rPr>
        <w:b/>
        <w:sz w:val="24"/>
        <w:szCs w:val="24"/>
      </w:rPr>
      <w:t xml:space="preserve"> 202</w:t>
    </w:r>
    <w:r w:rsidR="000F0E32">
      <w:rPr>
        <w:b/>
        <w:sz w:val="24"/>
        <w:szCs w:val="24"/>
      </w:rPr>
      <w:t>2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51DB0C" w14:textId="77777777" w:rsidR="0068425D" w:rsidRDefault="0068425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CF82C6D"/>
    <w:multiLevelType w:val="hybridMultilevel"/>
    <w:tmpl w:val="31E8DFE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F861B5D"/>
    <w:multiLevelType w:val="hybridMultilevel"/>
    <w:tmpl w:val="ED60FF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D54E6C"/>
    <w:multiLevelType w:val="hybridMultilevel"/>
    <w:tmpl w:val="9CAAC6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CBB4AC7"/>
    <w:multiLevelType w:val="hybridMultilevel"/>
    <w:tmpl w:val="FC90D598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 w15:restartNumberingAfterBreak="0">
    <w:nsid w:val="335C161A"/>
    <w:multiLevelType w:val="hybridMultilevel"/>
    <w:tmpl w:val="1A6E56F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B1133E6"/>
    <w:multiLevelType w:val="hybridMultilevel"/>
    <w:tmpl w:val="3B0A61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642082B8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2C2BC3"/>
    <w:multiLevelType w:val="hybridMultilevel"/>
    <w:tmpl w:val="2C960026"/>
    <w:lvl w:ilvl="0" w:tplc="0C684C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0DA2B15"/>
    <w:multiLevelType w:val="hybridMultilevel"/>
    <w:tmpl w:val="096E05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E862D39"/>
    <w:multiLevelType w:val="hybridMultilevel"/>
    <w:tmpl w:val="208625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558E7A55"/>
    <w:multiLevelType w:val="hybridMultilevel"/>
    <w:tmpl w:val="208625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5CCB1A9C"/>
    <w:multiLevelType w:val="hybridMultilevel"/>
    <w:tmpl w:val="5E984F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E7224BA"/>
    <w:multiLevelType w:val="hybridMultilevel"/>
    <w:tmpl w:val="3B0A611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642082B8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"/>
  </w:num>
  <w:num w:numId="3">
    <w:abstractNumId w:val="11"/>
  </w:num>
  <w:num w:numId="4">
    <w:abstractNumId w:val="4"/>
  </w:num>
  <w:num w:numId="5">
    <w:abstractNumId w:val="2"/>
  </w:num>
  <w:num w:numId="6">
    <w:abstractNumId w:val="0"/>
  </w:num>
  <w:num w:numId="7">
    <w:abstractNumId w:val="3"/>
  </w:num>
  <w:num w:numId="8">
    <w:abstractNumId w:val="7"/>
  </w:num>
  <w:num w:numId="9">
    <w:abstractNumId w:val="9"/>
  </w:num>
  <w:num w:numId="10">
    <w:abstractNumId w:val="6"/>
  </w:num>
  <w:num w:numId="11">
    <w:abstractNumId w:val="5"/>
  </w:num>
  <w:num w:numId="12">
    <w:abstractNumId w:val="10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776AC6"/>
    <w:rsid w:val="00003C73"/>
    <w:rsid w:val="00013B3D"/>
    <w:rsid w:val="00020A1B"/>
    <w:rsid w:val="00034F7F"/>
    <w:rsid w:val="000452F4"/>
    <w:rsid w:val="000457DE"/>
    <w:rsid w:val="00052E4A"/>
    <w:rsid w:val="000610EB"/>
    <w:rsid w:val="00063717"/>
    <w:rsid w:val="00063900"/>
    <w:rsid w:val="000857B0"/>
    <w:rsid w:val="000859A6"/>
    <w:rsid w:val="000A21F4"/>
    <w:rsid w:val="000A7A22"/>
    <w:rsid w:val="000D2230"/>
    <w:rsid w:val="000D35A8"/>
    <w:rsid w:val="000E2480"/>
    <w:rsid w:val="000F0E32"/>
    <w:rsid w:val="0010161D"/>
    <w:rsid w:val="001060E5"/>
    <w:rsid w:val="001066B4"/>
    <w:rsid w:val="001077A1"/>
    <w:rsid w:val="00141CDE"/>
    <w:rsid w:val="00151B9E"/>
    <w:rsid w:val="001766BA"/>
    <w:rsid w:val="00182A95"/>
    <w:rsid w:val="0019457F"/>
    <w:rsid w:val="001A63DD"/>
    <w:rsid w:val="001B6AF2"/>
    <w:rsid w:val="001D001B"/>
    <w:rsid w:val="001D6D89"/>
    <w:rsid w:val="001D712B"/>
    <w:rsid w:val="001E29E4"/>
    <w:rsid w:val="00214D76"/>
    <w:rsid w:val="00224912"/>
    <w:rsid w:val="00232A5F"/>
    <w:rsid w:val="002511BC"/>
    <w:rsid w:val="0026458C"/>
    <w:rsid w:val="00280DE5"/>
    <w:rsid w:val="002A45FB"/>
    <w:rsid w:val="002E29C3"/>
    <w:rsid w:val="0031052B"/>
    <w:rsid w:val="0032323E"/>
    <w:rsid w:val="003424D3"/>
    <w:rsid w:val="00350DB8"/>
    <w:rsid w:val="00361B58"/>
    <w:rsid w:val="003B2DEC"/>
    <w:rsid w:val="003C363C"/>
    <w:rsid w:val="003E6200"/>
    <w:rsid w:val="004303E5"/>
    <w:rsid w:val="00470D47"/>
    <w:rsid w:val="004846B5"/>
    <w:rsid w:val="00491B25"/>
    <w:rsid w:val="004A1EA1"/>
    <w:rsid w:val="004A3AD9"/>
    <w:rsid w:val="004A5027"/>
    <w:rsid w:val="004C073D"/>
    <w:rsid w:val="004D7110"/>
    <w:rsid w:val="005151E4"/>
    <w:rsid w:val="00561A54"/>
    <w:rsid w:val="0056313E"/>
    <w:rsid w:val="00572143"/>
    <w:rsid w:val="00573F23"/>
    <w:rsid w:val="005759DB"/>
    <w:rsid w:val="00592C97"/>
    <w:rsid w:val="00596678"/>
    <w:rsid w:val="005A7F95"/>
    <w:rsid w:val="005B2DC0"/>
    <w:rsid w:val="005C01F3"/>
    <w:rsid w:val="005D1C34"/>
    <w:rsid w:val="00613B01"/>
    <w:rsid w:val="00632455"/>
    <w:rsid w:val="00662CB4"/>
    <w:rsid w:val="0068425D"/>
    <w:rsid w:val="006A36FC"/>
    <w:rsid w:val="006C733B"/>
    <w:rsid w:val="006D2358"/>
    <w:rsid w:val="006D30E6"/>
    <w:rsid w:val="006E5BF4"/>
    <w:rsid w:val="006F6341"/>
    <w:rsid w:val="00703986"/>
    <w:rsid w:val="00723349"/>
    <w:rsid w:val="00743B9D"/>
    <w:rsid w:val="00746486"/>
    <w:rsid w:val="007664EA"/>
    <w:rsid w:val="00776AC6"/>
    <w:rsid w:val="007961B9"/>
    <w:rsid w:val="007A32B6"/>
    <w:rsid w:val="007A36E1"/>
    <w:rsid w:val="007A6265"/>
    <w:rsid w:val="007B3338"/>
    <w:rsid w:val="007D085C"/>
    <w:rsid w:val="00800F09"/>
    <w:rsid w:val="00801A63"/>
    <w:rsid w:val="0084328C"/>
    <w:rsid w:val="00887E9C"/>
    <w:rsid w:val="008B72FE"/>
    <w:rsid w:val="00904E13"/>
    <w:rsid w:val="00907C3F"/>
    <w:rsid w:val="00913047"/>
    <w:rsid w:val="009359C0"/>
    <w:rsid w:val="009372E4"/>
    <w:rsid w:val="00960E94"/>
    <w:rsid w:val="00972428"/>
    <w:rsid w:val="009863FC"/>
    <w:rsid w:val="009B5742"/>
    <w:rsid w:val="009C088D"/>
    <w:rsid w:val="009E068D"/>
    <w:rsid w:val="009E277A"/>
    <w:rsid w:val="009F3683"/>
    <w:rsid w:val="009F79EC"/>
    <w:rsid w:val="00A047A1"/>
    <w:rsid w:val="00A21656"/>
    <w:rsid w:val="00A630F7"/>
    <w:rsid w:val="00A870E8"/>
    <w:rsid w:val="00A93DF6"/>
    <w:rsid w:val="00AA0FF1"/>
    <w:rsid w:val="00AC0F3C"/>
    <w:rsid w:val="00AE0E50"/>
    <w:rsid w:val="00B227CB"/>
    <w:rsid w:val="00B33709"/>
    <w:rsid w:val="00B61D31"/>
    <w:rsid w:val="00B76ADC"/>
    <w:rsid w:val="00B84645"/>
    <w:rsid w:val="00BB3BAF"/>
    <w:rsid w:val="00BB5635"/>
    <w:rsid w:val="00BD07DE"/>
    <w:rsid w:val="00BD3FF9"/>
    <w:rsid w:val="00BD4EC8"/>
    <w:rsid w:val="00BE2A17"/>
    <w:rsid w:val="00BE443D"/>
    <w:rsid w:val="00BF3587"/>
    <w:rsid w:val="00C1375A"/>
    <w:rsid w:val="00C16169"/>
    <w:rsid w:val="00C25368"/>
    <w:rsid w:val="00C25862"/>
    <w:rsid w:val="00C553E6"/>
    <w:rsid w:val="00C85846"/>
    <w:rsid w:val="00CA05D3"/>
    <w:rsid w:val="00CB159E"/>
    <w:rsid w:val="00CB2283"/>
    <w:rsid w:val="00CB315D"/>
    <w:rsid w:val="00CC3BB9"/>
    <w:rsid w:val="00CC43B5"/>
    <w:rsid w:val="00D04FB8"/>
    <w:rsid w:val="00D10113"/>
    <w:rsid w:val="00D2073F"/>
    <w:rsid w:val="00D56D25"/>
    <w:rsid w:val="00D7231F"/>
    <w:rsid w:val="00D97CEB"/>
    <w:rsid w:val="00DA6004"/>
    <w:rsid w:val="00DB6300"/>
    <w:rsid w:val="00DC5925"/>
    <w:rsid w:val="00DC5FFD"/>
    <w:rsid w:val="00E07D08"/>
    <w:rsid w:val="00E43CF3"/>
    <w:rsid w:val="00E44365"/>
    <w:rsid w:val="00E63B99"/>
    <w:rsid w:val="00E74B8C"/>
    <w:rsid w:val="00E81B27"/>
    <w:rsid w:val="00E869A3"/>
    <w:rsid w:val="00EB4485"/>
    <w:rsid w:val="00EC78BB"/>
    <w:rsid w:val="00EC7BC9"/>
    <w:rsid w:val="00ED035E"/>
    <w:rsid w:val="00ED7D7C"/>
    <w:rsid w:val="00EE1896"/>
    <w:rsid w:val="00EF6793"/>
    <w:rsid w:val="00F00C04"/>
    <w:rsid w:val="00F12B5F"/>
    <w:rsid w:val="00F36070"/>
    <w:rsid w:val="00F406C5"/>
    <w:rsid w:val="00F45243"/>
    <w:rsid w:val="00F51700"/>
    <w:rsid w:val="00F55472"/>
    <w:rsid w:val="00F65E03"/>
    <w:rsid w:val="00F67B69"/>
    <w:rsid w:val="00F95627"/>
    <w:rsid w:val="00FA3A55"/>
    <w:rsid w:val="00FA5B82"/>
    <w:rsid w:val="00FA6C4D"/>
    <w:rsid w:val="00FB1625"/>
    <w:rsid w:val="00FD3F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7A8EF04B"/>
  <w15:chartTrackingRefBased/>
  <w15:docId w15:val="{A09EF2B1-BA04-40A2-B4BF-650B8E636F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both"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sz w:val="32"/>
      <w:u w:val="single"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sz w:val="28"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pPr>
      <w:keepNext/>
      <w:jc w:val="center"/>
      <w:outlineLvl w:val="5"/>
    </w:pPr>
    <w:rPr>
      <w:b/>
      <w:bCs/>
      <w:sz w:val="28"/>
    </w:rPr>
  </w:style>
  <w:style w:type="paragraph" w:styleId="Heading7">
    <w:name w:val="heading 7"/>
    <w:basedOn w:val="Normal"/>
    <w:next w:val="Normal"/>
    <w:qFormat/>
    <w:pPr>
      <w:keepNext/>
      <w:jc w:val="center"/>
      <w:outlineLvl w:val="6"/>
    </w:pPr>
    <w:rPr>
      <w:sz w:val="28"/>
    </w:rPr>
  </w:style>
  <w:style w:type="paragraph" w:styleId="Heading8">
    <w:name w:val="heading 8"/>
    <w:basedOn w:val="Normal"/>
    <w:next w:val="Normal"/>
    <w:qFormat/>
    <w:pPr>
      <w:keepNext/>
      <w:jc w:val="center"/>
      <w:outlineLvl w:val="7"/>
    </w:pPr>
    <w:rPr>
      <w:sz w:val="24"/>
    </w:rPr>
  </w:style>
  <w:style w:type="paragraph" w:styleId="Heading9">
    <w:name w:val="heading 9"/>
    <w:basedOn w:val="Normal"/>
    <w:next w:val="Normal"/>
    <w:qFormat/>
    <w:pPr>
      <w:keepNext/>
      <w:ind w:left="1080"/>
      <w:jc w:val="both"/>
      <w:outlineLvl w:val="8"/>
    </w:pPr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0000FF"/>
      <w:u w:val="single"/>
    </w:rPr>
  </w:style>
  <w:style w:type="paragraph" w:styleId="BodyText">
    <w:name w:val="Body Text"/>
    <w:basedOn w:val="Normal"/>
    <w:pPr>
      <w:jc w:val="both"/>
    </w:pPr>
    <w:rPr>
      <w:sz w:val="24"/>
    </w:rPr>
  </w:style>
  <w:style w:type="paragraph" w:styleId="Title">
    <w:name w:val="Title"/>
    <w:basedOn w:val="Normal"/>
    <w:qFormat/>
    <w:pPr>
      <w:jc w:val="center"/>
    </w:pPr>
    <w:rPr>
      <w:sz w:val="40"/>
    </w:rPr>
  </w:style>
  <w:style w:type="paragraph" w:styleId="BodyText3">
    <w:name w:val="Body Text 3"/>
    <w:basedOn w:val="Normal"/>
    <w:pPr>
      <w:jc w:val="both"/>
    </w:pPr>
    <w:rPr>
      <w:sz w:val="24"/>
    </w:rPr>
  </w:style>
  <w:style w:type="paragraph" w:styleId="BodyText2">
    <w:name w:val="Body Text 2"/>
    <w:basedOn w:val="Normal"/>
    <w:pPr>
      <w:jc w:val="both"/>
    </w:pPr>
    <w:rPr>
      <w:sz w:val="28"/>
    </w:rPr>
  </w:style>
  <w:style w:type="paragraph" w:styleId="BodyTextIndent">
    <w:name w:val="Body Text Indent"/>
    <w:basedOn w:val="Normal"/>
    <w:pPr>
      <w:ind w:left="360"/>
      <w:jc w:val="both"/>
    </w:pPr>
    <w:rPr>
      <w:i/>
      <w:iCs/>
      <w:sz w:val="24"/>
    </w:rPr>
  </w:style>
  <w:style w:type="paragraph" w:styleId="BodyTextIndent2">
    <w:name w:val="Body Text Indent 2"/>
    <w:basedOn w:val="Normal"/>
    <w:pPr>
      <w:ind w:left="1080"/>
      <w:jc w:val="both"/>
    </w:pPr>
    <w:rPr>
      <w:sz w:val="24"/>
    </w:rPr>
  </w:style>
  <w:style w:type="paragraph" w:styleId="ListParagraph">
    <w:name w:val="List Paragraph"/>
    <w:basedOn w:val="Normal"/>
    <w:uiPriority w:val="34"/>
    <w:qFormat/>
    <w:rsid w:val="00746486"/>
    <w:pPr>
      <w:ind w:left="720"/>
    </w:pPr>
  </w:style>
  <w:style w:type="paragraph" w:styleId="Header">
    <w:name w:val="header"/>
    <w:basedOn w:val="Normal"/>
    <w:link w:val="HeaderChar"/>
    <w:rsid w:val="001060E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060E5"/>
  </w:style>
  <w:style w:type="paragraph" w:styleId="Footer">
    <w:name w:val="footer"/>
    <w:basedOn w:val="Normal"/>
    <w:link w:val="FooterChar"/>
    <w:rsid w:val="001060E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060E5"/>
  </w:style>
  <w:style w:type="paragraph" w:styleId="BalloonText">
    <w:name w:val="Balloon Text"/>
    <w:basedOn w:val="Normal"/>
    <w:link w:val="BalloonTextChar"/>
    <w:rsid w:val="007A32B6"/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rsid w:val="007A32B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3E62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5151E4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image" Target="media/image3.emf"/><Relationship Id="rId19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514</Words>
  <Characters>293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SE 1010 - Exp 09 template</vt:lpstr>
    </vt:vector>
  </TitlesOfParts>
  <Company>RPI</Company>
  <LinksUpToDate>false</LinksUpToDate>
  <CharactersWithSpaces>34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SE 1010 - Exp 09 template</dc:title>
  <dc:subject/>
  <dc:creator>hameed</dc:creator>
  <cp:keywords/>
  <cp:lastModifiedBy>Paternain, Santiago</cp:lastModifiedBy>
  <cp:revision>10</cp:revision>
  <cp:lastPrinted>2020-09-30T15:15:00Z</cp:lastPrinted>
  <dcterms:created xsi:type="dcterms:W3CDTF">2020-09-30T15:07:00Z</dcterms:created>
  <dcterms:modified xsi:type="dcterms:W3CDTF">2022-02-10T2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